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FC509C" w:rsidRPr="00FC509C" w14:paraId="1248B428" w14:textId="77777777" w:rsidTr="002E6DFF">
        <w:tc>
          <w:tcPr>
            <w:tcW w:w="5097" w:type="dxa"/>
          </w:tcPr>
          <w:p w14:paraId="1248B426" w14:textId="77777777" w:rsidR="00FC509C" w:rsidRPr="00FC509C" w:rsidRDefault="00FC509C" w:rsidP="00FC509C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C509C">
              <w:rPr>
                <w:rFonts w:ascii="Times New Roman" w:eastAsia="Times New Roman" w:hAnsi="Times New Roman" w:cs="Times New Roman"/>
                <w:sz w:val="28"/>
                <w:szCs w:val="28"/>
              </w:rPr>
              <w:t>Ngày soạn:</w:t>
            </w:r>
          </w:p>
        </w:tc>
        <w:tc>
          <w:tcPr>
            <w:tcW w:w="5098" w:type="dxa"/>
          </w:tcPr>
          <w:p w14:paraId="1248B427" w14:textId="77777777" w:rsidR="00FC509C" w:rsidRPr="00FC509C" w:rsidRDefault="00FC509C" w:rsidP="00FC509C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C509C">
              <w:rPr>
                <w:rFonts w:ascii="Times New Roman" w:eastAsia="Times New Roman" w:hAnsi="Times New Roman" w:cs="Times New Roman"/>
                <w:sz w:val="28"/>
                <w:szCs w:val="28"/>
              </w:rPr>
              <w:t>Ngày dạy:</w:t>
            </w:r>
          </w:p>
        </w:tc>
      </w:tr>
    </w:tbl>
    <w:p w14:paraId="1248B429" w14:textId="77777777" w:rsidR="00FC509C" w:rsidRPr="00FC509C" w:rsidRDefault="00FC509C" w:rsidP="00FC509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TableGrid1"/>
        <w:tblW w:w="10314" w:type="dxa"/>
        <w:tblLook w:val="04A0" w:firstRow="1" w:lastRow="0" w:firstColumn="1" w:lastColumn="0" w:noHBand="0" w:noVBand="1"/>
      </w:tblPr>
      <w:tblGrid>
        <w:gridCol w:w="6487"/>
        <w:gridCol w:w="3827"/>
      </w:tblGrid>
      <w:tr w:rsidR="00FC509C" w:rsidRPr="00FC509C" w14:paraId="1248B42C" w14:textId="77777777" w:rsidTr="002E6DFF">
        <w:tc>
          <w:tcPr>
            <w:tcW w:w="64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248B42A" w14:textId="77777777" w:rsidR="00FC509C" w:rsidRPr="00FC509C" w:rsidRDefault="00FC509C" w:rsidP="00FC509C">
            <w:pPr>
              <w:keepNext/>
              <w:jc w:val="center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C509C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Tiết theo KHDH: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248B42B" w14:textId="77777777" w:rsidR="00FC509C" w:rsidRPr="00FC509C" w:rsidRDefault="00FC509C" w:rsidP="00FC509C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</w:tbl>
    <w:p w14:paraId="1248B42D" w14:textId="77777777" w:rsidR="00FC509C" w:rsidRPr="00FC509C" w:rsidRDefault="00FC509C" w:rsidP="00FC509C">
      <w:pPr>
        <w:tabs>
          <w:tab w:val="left" w:pos="672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nl-NL"/>
        </w:rPr>
      </w:pPr>
      <w:r w:rsidRPr="00FC509C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Chương </w:t>
      </w:r>
      <w:r w:rsidR="005F08E8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V:</w:t>
      </w:r>
      <w:r w:rsidRPr="00FC509C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 </w:t>
      </w:r>
    </w:p>
    <w:p w14:paraId="1248B42E" w14:textId="77777777" w:rsidR="00FC509C" w:rsidRPr="00FC509C" w:rsidRDefault="00FC509C" w:rsidP="00FC509C">
      <w:pPr>
        <w:spacing w:before="240"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  <w:r w:rsidRPr="00FC509C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>§</w:t>
      </w:r>
      <w:r w:rsidRPr="00FC509C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 </w:t>
      </w:r>
      <w:r w:rsidR="005F08E8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5</w:t>
      </w:r>
      <w:r w:rsidRPr="00FC509C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: </w:t>
      </w:r>
      <w:r w:rsidR="005F08E8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BIẾN CỐ TRONG MÔT SỐ TRÒ CHƠI ĐƠN GIẢN</w:t>
      </w:r>
    </w:p>
    <w:p w14:paraId="1248B42F" w14:textId="77777777" w:rsidR="00FC509C" w:rsidRPr="00FC509C" w:rsidRDefault="00FC509C" w:rsidP="00FC50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  <w:r w:rsidRPr="00FC509C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Thời gian thực hiện:</w:t>
      </w:r>
      <w:r w:rsidR="009A6AC8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602922">
        <w:rPr>
          <w:rFonts w:ascii="Times New Roman" w:eastAsia="Times New Roman" w:hAnsi="Times New Roman" w:cs="Times New Roman"/>
          <w:b/>
          <w:sz w:val="28"/>
          <w:szCs w:val="28"/>
        </w:rPr>
        <w:t>2</w:t>
      </w:r>
      <w:r w:rsidRPr="00FC509C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tiết</w:t>
      </w:r>
    </w:p>
    <w:p w14:paraId="1248B430" w14:textId="77777777" w:rsidR="00FC509C" w:rsidRPr="00FC509C" w:rsidRDefault="00FC509C" w:rsidP="00FC509C">
      <w:pPr>
        <w:spacing w:after="0" w:line="216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val="nl-NL"/>
        </w:rPr>
      </w:pPr>
      <w:r w:rsidRPr="00FC509C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nl-NL"/>
        </w:rPr>
        <w:t>I. Mục tiêu</w:t>
      </w:r>
      <w:r w:rsidRPr="00FC509C">
        <w:rPr>
          <w:rFonts w:ascii="Times New Roman" w:eastAsia="Times New Roman" w:hAnsi="Times New Roman" w:cs="Times New Roman"/>
          <w:color w:val="FF0000"/>
          <w:sz w:val="28"/>
          <w:szCs w:val="28"/>
          <w:lang w:val="nl-NL"/>
        </w:rPr>
        <w:t xml:space="preserve">: </w:t>
      </w:r>
    </w:p>
    <w:p w14:paraId="1248B431" w14:textId="77777777" w:rsidR="00FC509C" w:rsidRDefault="00FC509C" w:rsidP="00FC509C">
      <w:pPr>
        <w:spacing w:after="0" w:line="240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FC509C">
        <w:rPr>
          <w:rFonts w:ascii="Times New Roman" w:eastAsia="Times New Roman" w:hAnsi="Times New Roman" w:cs="Times New Roman"/>
          <w:i/>
          <w:color w:val="FF0000"/>
          <w:sz w:val="28"/>
          <w:szCs w:val="28"/>
          <w:lang w:val="nl-NL"/>
        </w:rPr>
        <w:t>1. Kiến thức</w:t>
      </w:r>
      <w:r w:rsidRPr="00FC509C">
        <w:rPr>
          <w:rFonts w:ascii="Times New Roman" w:eastAsia="Times New Roman" w:hAnsi="Times New Roman" w:cs="Times New Roman"/>
          <w:i/>
          <w:sz w:val="28"/>
          <w:szCs w:val="28"/>
          <w:lang w:val="nl-NL"/>
        </w:rPr>
        <w:t xml:space="preserve">: </w:t>
      </w:r>
      <w:r w:rsidRPr="00FC509C">
        <w:rPr>
          <w:rFonts w:ascii="Times New Roman" w:eastAsia="Times New Roman" w:hAnsi="Times New Roman" w:cs="Times New Roman"/>
          <w:color w:val="FF0000"/>
          <w:sz w:val="28"/>
          <w:szCs w:val="28"/>
          <w:lang w:val="nl-NL"/>
        </w:rPr>
        <w:t>HS</w:t>
      </w:r>
      <w:r w:rsidRPr="00FC509C">
        <w:rPr>
          <w:rFonts w:ascii="Times New Roman" w:eastAsia="Times New Roman" w:hAnsi="Times New Roman" w:cs="Times New Roman"/>
          <w:color w:val="FF0000"/>
          <w:sz w:val="28"/>
          <w:szCs w:val="28"/>
          <w:lang w:val="vi-VN"/>
        </w:rPr>
        <w:t xml:space="preserve"> được học các kiến thức về:</w:t>
      </w:r>
    </w:p>
    <w:p w14:paraId="1248B432" w14:textId="77777777" w:rsidR="00F36BE7" w:rsidRPr="00536525" w:rsidRDefault="00F36BE7" w:rsidP="00FC509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36525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r w:rsidR="002142EB" w:rsidRPr="00536525">
        <w:rPr>
          <w:rFonts w:ascii="Times New Roman" w:eastAsia="Times New Roman" w:hAnsi="Times New Roman" w:cs="Times New Roman"/>
          <w:sz w:val="28"/>
          <w:szCs w:val="28"/>
        </w:rPr>
        <w:t>Biến cố trong một số trò chơi gieo xúc sắc</w:t>
      </w:r>
      <w:r w:rsidR="00536525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1248B433" w14:textId="77777777" w:rsidR="002142EB" w:rsidRPr="00536525" w:rsidRDefault="002142EB" w:rsidP="00FC509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36525">
        <w:rPr>
          <w:rFonts w:ascii="Times New Roman" w:eastAsia="Times New Roman" w:hAnsi="Times New Roman" w:cs="Times New Roman"/>
          <w:sz w:val="28"/>
          <w:szCs w:val="28"/>
        </w:rPr>
        <w:t xml:space="preserve">- Biến cố trong một số trò chơi </w:t>
      </w:r>
      <w:r w:rsidR="00536525" w:rsidRPr="00536525">
        <w:rPr>
          <w:rFonts w:ascii="Times New Roman" w:eastAsia="Times New Roman" w:hAnsi="Times New Roman" w:cs="Times New Roman"/>
          <w:sz w:val="28"/>
          <w:szCs w:val="28"/>
        </w:rPr>
        <w:t>rút thẻ từ trong hộp</w:t>
      </w:r>
      <w:r w:rsidR="00536525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1248B434" w14:textId="77777777" w:rsidR="00FC509C" w:rsidRPr="00FC509C" w:rsidRDefault="00FC509C" w:rsidP="00FC509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FF0000"/>
          <w:sz w:val="28"/>
          <w:szCs w:val="28"/>
          <w:lang w:val="nl-NL"/>
        </w:rPr>
      </w:pPr>
      <w:r w:rsidRPr="00FC509C">
        <w:rPr>
          <w:rFonts w:ascii="Times New Roman" w:eastAsia="Times New Roman" w:hAnsi="Times New Roman" w:cs="Times New Roman"/>
          <w:i/>
          <w:color w:val="FF0000"/>
          <w:sz w:val="28"/>
          <w:szCs w:val="28"/>
          <w:lang w:val="nl-NL"/>
        </w:rPr>
        <w:t xml:space="preserve">2. Năng lực: </w:t>
      </w:r>
    </w:p>
    <w:p w14:paraId="7DA207BD" w14:textId="77777777" w:rsidR="00C657CB" w:rsidRPr="002B77ED" w:rsidRDefault="00C657CB" w:rsidP="00C657CB">
      <w:pPr>
        <w:widowControl w:val="0"/>
        <w:suppressAutoHyphens/>
        <w:spacing w:before="60" w:after="60"/>
        <w:jc w:val="both"/>
        <w:rPr>
          <w:rFonts w:ascii="Times New Roman" w:eastAsia="Times New Roman" w:hAnsi="Times New Roman" w:cs="Times New Roman"/>
          <w:i/>
          <w:sz w:val="28"/>
          <w:szCs w:val="28"/>
          <w:lang w:val="nl-NL"/>
        </w:rPr>
      </w:pPr>
      <w:r w:rsidRPr="002B77E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*</w:t>
      </w:r>
      <w:r w:rsidRPr="002B77ED">
        <w:rPr>
          <w:rFonts w:ascii="Times New Roman" w:eastAsia="Times New Roman" w:hAnsi="Times New Roman" w:cs="Times New Roman"/>
          <w:i/>
          <w:sz w:val="28"/>
          <w:szCs w:val="28"/>
          <w:lang w:val="nl-NL"/>
        </w:rPr>
        <w:t>Năng lực Toán học.</w:t>
      </w:r>
    </w:p>
    <w:p w14:paraId="4C0FD88B" w14:textId="77777777" w:rsidR="00C657CB" w:rsidRPr="00783ECD" w:rsidRDefault="00C657CB" w:rsidP="00C657CB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83ECD">
        <w:rPr>
          <w:rFonts w:ascii="Times New Roman" w:eastAsia="Times New Roman" w:hAnsi="Times New Roman" w:cs="Times New Roman"/>
          <w:sz w:val="28"/>
          <w:szCs w:val="28"/>
        </w:rPr>
        <w:t>- Năng lực tư duy và lập luận toán học: Thông qua các hoạt động nhận biết các kết quả quan sát được.</w:t>
      </w:r>
    </w:p>
    <w:p w14:paraId="16F32224" w14:textId="77777777" w:rsidR="00C657CB" w:rsidRPr="00783ECD" w:rsidRDefault="00C657CB" w:rsidP="00C657CB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83ECD">
        <w:rPr>
          <w:rFonts w:ascii="Times New Roman" w:eastAsia="Times New Roman" w:hAnsi="Times New Roman" w:cs="Times New Roman"/>
          <w:sz w:val="28"/>
          <w:szCs w:val="28"/>
        </w:rPr>
        <w:t>- Năng lực giao tiếp toán học: Thông qua các hoạt động thảo luận, trao đổi chia sẻ với GV và các bạn.</w:t>
      </w:r>
    </w:p>
    <w:p w14:paraId="08718A29" w14:textId="77777777" w:rsidR="00C657CB" w:rsidRPr="00783ECD" w:rsidRDefault="00C657CB" w:rsidP="00C657CB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83ECD">
        <w:rPr>
          <w:rFonts w:ascii="Times New Roman" w:eastAsia="Times New Roman" w:hAnsi="Times New Roman" w:cs="Times New Roman"/>
          <w:sz w:val="28"/>
          <w:szCs w:val="28"/>
        </w:rPr>
        <w:t>- Năng lực sử dụng công cụ, phương tiệ</w:t>
      </w:r>
      <w:bookmarkStart w:id="0" w:name="_GoBack"/>
      <w:bookmarkEnd w:id="0"/>
      <w:r w:rsidRPr="00783ECD">
        <w:rPr>
          <w:rFonts w:ascii="Times New Roman" w:eastAsia="Times New Roman" w:hAnsi="Times New Roman" w:cs="Times New Roman"/>
          <w:sz w:val="28"/>
          <w:szCs w:val="28"/>
        </w:rPr>
        <w:t>n toán học: Thông qua các hoạt động rút thẻ từ hộp kín, gieo một con xúc xắc.</w:t>
      </w:r>
    </w:p>
    <w:p w14:paraId="06CDFA86" w14:textId="77777777" w:rsidR="00C657CB" w:rsidRPr="002B77ED" w:rsidRDefault="00C657CB" w:rsidP="00C657CB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nl-NL"/>
        </w:rPr>
      </w:pPr>
      <w:r w:rsidRPr="002B77ED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nl-NL"/>
        </w:rPr>
        <w:t xml:space="preserve">* Năng lực chung: </w:t>
      </w:r>
    </w:p>
    <w:p w14:paraId="27109FED" w14:textId="77777777" w:rsidR="00C657CB" w:rsidRPr="002B77ED" w:rsidRDefault="00C657CB" w:rsidP="00C657CB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2B77ED">
        <w:rPr>
          <w:rFonts w:ascii="Times New Roman" w:eastAsia="Times New Roman" w:hAnsi="Times New Roman" w:cs="Times New Roman"/>
          <w:sz w:val="28"/>
          <w:szCs w:val="28"/>
          <w:lang w:val="nl-NL"/>
        </w:rPr>
        <w:t>HS phân công được nhiệm vụ trong nhóm, biết hỗ trợ nhau, trao đổi, thảo luận, thống nhất được ý kiến trong nhóm khi thực hiện hoạt động 1,2,3,4</w:t>
      </w:r>
    </w:p>
    <w:p w14:paraId="1248B439" w14:textId="77777777" w:rsidR="00FC509C" w:rsidRPr="008B6D70" w:rsidRDefault="00FC509C" w:rsidP="00FC509C">
      <w:pPr>
        <w:spacing w:after="0"/>
        <w:jc w:val="both"/>
        <w:rPr>
          <w:rFonts w:ascii="Times New Roman" w:eastAsia="Times New Roman" w:hAnsi="Times New Roman" w:cs="Times New Roman"/>
          <w:i/>
          <w:color w:val="FF0000"/>
          <w:sz w:val="28"/>
          <w:szCs w:val="28"/>
        </w:rPr>
      </w:pPr>
      <w:r w:rsidRPr="00FC509C">
        <w:rPr>
          <w:rFonts w:ascii="Times New Roman" w:eastAsia="Times New Roman" w:hAnsi="Times New Roman" w:cs="Times New Roman"/>
          <w:bCs/>
          <w:i/>
          <w:color w:val="FF0000"/>
          <w:sz w:val="28"/>
          <w:szCs w:val="28"/>
          <w:lang w:val="vi-VN"/>
        </w:rPr>
        <w:t>3. Về phẩm chất: </w:t>
      </w:r>
    </w:p>
    <w:p w14:paraId="1248B43A" w14:textId="77777777" w:rsidR="00FC509C" w:rsidRPr="00FC509C" w:rsidRDefault="00FC509C" w:rsidP="00FC509C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FC509C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- Chăm chỉ: </w:t>
      </w:r>
      <w:r w:rsidRPr="00FC509C">
        <w:rPr>
          <w:rFonts w:ascii="Times New Roman" w:eastAsia="Times New Roman" w:hAnsi="Times New Roman" w:cs="Times New Roman"/>
          <w:sz w:val="28"/>
          <w:szCs w:val="28"/>
          <w:lang w:val="vi-VN"/>
        </w:rPr>
        <w:t>thực hiện đầy đủ các hoạt động học tập một cách tự giác, tích cực.</w:t>
      </w:r>
    </w:p>
    <w:p w14:paraId="1248B43B" w14:textId="77777777" w:rsidR="00FC509C" w:rsidRPr="00FC509C" w:rsidRDefault="00FC509C" w:rsidP="00FC509C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FC509C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- Trách nhiệm: </w:t>
      </w:r>
      <w:r w:rsidRPr="00FC509C">
        <w:rPr>
          <w:rFonts w:ascii="Times New Roman" w:eastAsia="Times New Roman" w:hAnsi="Times New Roman" w:cs="Times New Roman"/>
          <w:sz w:val="28"/>
          <w:szCs w:val="28"/>
          <w:lang w:val="vi-VN"/>
        </w:rPr>
        <w:t>hoàn thành đầy đủ, có chất lượng các nhiệm vụ học tập.</w:t>
      </w:r>
    </w:p>
    <w:p w14:paraId="1248B43C" w14:textId="77777777" w:rsidR="00FC509C" w:rsidRPr="00FC509C" w:rsidRDefault="00FC509C" w:rsidP="00FC509C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FC509C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vi-VN"/>
        </w:rPr>
        <w:t>II. Thiết bị dạy học và học liệu </w:t>
      </w:r>
    </w:p>
    <w:p w14:paraId="1248B43D" w14:textId="77777777" w:rsidR="00FC509C" w:rsidRPr="00FC509C" w:rsidRDefault="00FC509C" w:rsidP="00FC509C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FC509C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vi-VN"/>
        </w:rPr>
        <w:t xml:space="preserve">1. Giáo viên: </w:t>
      </w:r>
      <w:r w:rsidRPr="00FC509C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SGK, </w:t>
      </w:r>
      <w:r w:rsidRPr="00FC509C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kế hoạch bài dạy, thước thẳng, bảng phụ hoặc máy chiếu.</w:t>
      </w:r>
    </w:p>
    <w:p w14:paraId="1248B43E" w14:textId="77777777" w:rsidR="00FC509C" w:rsidRPr="00FC509C" w:rsidRDefault="00FC509C" w:rsidP="00FC509C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FC509C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vi-VN"/>
        </w:rPr>
        <w:t xml:space="preserve">2. Học sinh: </w:t>
      </w:r>
      <w:r w:rsidRPr="00FC509C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SGK, </w:t>
      </w:r>
      <w:r w:rsidRPr="00FC509C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thước thẳng, bảng nhóm</w:t>
      </w:r>
    </w:p>
    <w:p w14:paraId="1248B43F" w14:textId="77777777" w:rsidR="00FC509C" w:rsidRPr="00FC509C" w:rsidRDefault="00FC509C" w:rsidP="00FC509C">
      <w:pPr>
        <w:spacing w:after="0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 w:rsidRPr="00FC509C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vi-VN"/>
        </w:rPr>
        <w:t>III. Tiến trình dạy học</w:t>
      </w:r>
    </w:p>
    <w:p w14:paraId="1248B440" w14:textId="77777777" w:rsidR="00FC509C" w:rsidRPr="00FC509C" w:rsidRDefault="00FC509C" w:rsidP="00FC509C">
      <w:pPr>
        <w:spacing w:after="0"/>
        <w:jc w:val="both"/>
        <w:rPr>
          <w:rFonts w:ascii="Times New Roman" w:eastAsia="Times New Roman" w:hAnsi="Times New Roman" w:cs="Times New Roman"/>
          <w:b/>
          <w:color w:val="0070C0"/>
          <w:sz w:val="28"/>
          <w:szCs w:val="28"/>
          <w:u w:val="single"/>
        </w:rPr>
      </w:pPr>
      <w:r w:rsidRPr="00FC509C">
        <w:rPr>
          <w:rFonts w:ascii="Times New Roman" w:eastAsia="Times New Roman" w:hAnsi="Times New Roman" w:cs="Times New Roman"/>
          <w:b/>
          <w:color w:val="0070C0"/>
          <w:sz w:val="28"/>
          <w:szCs w:val="28"/>
          <w:u w:val="single"/>
          <w:lang w:val="vi-VN"/>
        </w:rPr>
        <w:t>Tiết 1</w:t>
      </w:r>
    </w:p>
    <w:p w14:paraId="1248B441" w14:textId="77777777" w:rsidR="00FC509C" w:rsidRPr="00FC509C" w:rsidRDefault="00FC509C" w:rsidP="00FC509C">
      <w:pPr>
        <w:keepNext/>
        <w:tabs>
          <w:tab w:val="left" w:pos="849"/>
        </w:tabs>
        <w:spacing w:after="100"/>
        <w:ind w:firstLine="567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FC509C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vi-VN"/>
        </w:rPr>
        <w:t>Hoạt động 1:</w:t>
      </w:r>
      <w:r w:rsidRPr="00FC509C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  <w:lang w:val="vi-VN"/>
        </w:rPr>
        <w:t>Mở đầu</w:t>
      </w:r>
      <w:r w:rsidRPr="00FC509C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  <w:t>(5 phút)</w:t>
      </w:r>
    </w:p>
    <w:p w14:paraId="1248B442" w14:textId="77777777" w:rsidR="00FC509C" w:rsidRPr="00FC509C" w:rsidRDefault="00FC509C" w:rsidP="00FC509C">
      <w:pPr>
        <w:shd w:val="clear" w:color="auto" w:fill="FFFFFF"/>
        <w:spacing w:after="0"/>
        <w:ind w:firstLine="567"/>
        <w:rPr>
          <w:rFonts w:ascii="Times New Roman" w:eastAsia="Times New Roman" w:hAnsi="Times New Roman" w:cs="Times New Roman"/>
          <w:sz w:val="28"/>
          <w:szCs w:val="28"/>
        </w:rPr>
      </w:pPr>
      <w:r w:rsidRPr="00FC509C">
        <w:rPr>
          <w:rFonts w:ascii="Times New Roman" w:eastAsia="Times New Roman" w:hAnsi="Times New Roman" w:cs="Times New Roman"/>
          <w:b/>
          <w:i/>
          <w:sz w:val="28"/>
          <w:szCs w:val="28"/>
        </w:rPr>
        <w:t>a)</w:t>
      </w:r>
      <w:r w:rsidRPr="00FC509C"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 xml:space="preserve">Mục </w:t>
      </w:r>
      <w:r w:rsidRPr="00FC509C">
        <w:rPr>
          <w:rFonts w:ascii="Times New Roman" w:eastAsia="Times New Roman" w:hAnsi="Times New Roman" w:cs="Times New Roman"/>
          <w:b/>
          <w:i/>
          <w:sz w:val="28"/>
          <w:szCs w:val="28"/>
        </w:rPr>
        <w:t>tiêu</w:t>
      </w:r>
      <w:r w:rsidRPr="00FC509C"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>:</w:t>
      </w:r>
      <w:r w:rsidR="009E1E37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r w:rsidR="009E1E37">
        <w:rPr>
          <w:rFonts w:ascii="Times New Roman" w:eastAsia="Times New Roman" w:hAnsi="Times New Roman" w:cs="Times New Roman"/>
          <w:sz w:val="28"/>
          <w:szCs w:val="28"/>
        </w:rPr>
        <w:t xml:space="preserve">Học sinh nêu được vấn đề của bài học là </w:t>
      </w:r>
      <w:r w:rsidR="00113932">
        <w:rPr>
          <w:rFonts w:ascii="Times New Roman" w:eastAsia="Times New Roman" w:hAnsi="Times New Roman" w:cs="Times New Roman"/>
          <w:sz w:val="28"/>
          <w:szCs w:val="28"/>
        </w:rPr>
        <w:t>biến cố</w:t>
      </w:r>
      <w:r w:rsidR="00577992">
        <w:rPr>
          <w:rFonts w:ascii="Times New Roman" w:eastAsia="Times New Roman" w:hAnsi="Times New Roman" w:cs="Times New Roman"/>
          <w:sz w:val="28"/>
          <w:szCs w:val="28"/>
        </w:rPr>
        <w:t xml:space="preserve"> trong một số trò chơi đơn giản</w:t>
      </w:r>
    </w:p>
    <w:p w14:paraId="1248B443" w14:textId="77777777" w:rsidR="00FC509C" w:rsidRDefault="00FC509C" w:rsidP="00FC509C">
      <w:pPr>
        <w:tabs>
          <w:tab w:val="left" w:pos="720"/>
        </w:tabs>
        <w:spacing w:after="0"/>
        <w:ind w:firstLine="567"/>
        <w:rPr>
          <w:rFonts w:ascii="Times New Roman" w:eastAsia="Times New Roman" w:hAnsi="Times New Roman" w:cs="Times New Roman"/>
          <w:sz w:val="28"/>
          <w:szCs w:val="28"/>
        </w:rPr>
      </w:pPr>
      <w:r w:rsidRPr="00FC509C"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>b) Nội dung:</w:t>
      </w:r>
      <w:r w:rsidR="0048669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113932">
        <w:rPr>
          <w:rFonts w:ascii="Times New Roman" w:eastAsia="Times New Roman" w:hAnsi="Times New Roman" w:cs="Times New Roman"/>
          <w:sz w:val="28"/>
          <w:szCs w:val="28"/>
        </w:rPr>
        <w:t>Học sinh theo dõi giáo viên đặt vấn đề</w:t>
      </w:r>
      <w:r w:rsidR="00911B5D">
        <w:rPr>
          <w:rFonts w:ascii="Times New Roman" w:eastAsia="Times New Roman" w:hAnsi="Times New Roman" w:cs="Times New Roman"/>
          <w:sz w:val="28"/>
          <w:szCs w:val="28"/>
        </w:rPr>
        <w:t>. Nêu sự kiện "Số xuất hiện trên thẻ là số chẵn"</w:t>
      </w:r>
      <w:r w:rsidR="00231898">
        <w:rPr>
          <w:rFonts w:ascii="Times New Roman" w:eastAsia="Times New Roman" w:hAnsi="Times New Roman" w:cs="Times New Roman"/>
          <w:sz w:val="28"/>
          <w:szCs w:val="28"/>
        </w:rPr>
        <w:t>khi rút ngẫu nhiên một thẻ trong hộp.</w:t>
      </w:r>
    </w:p>
    <w:p w14:paraId="1248B444" w14:textId="77777777" w:rsidR="00FC509C" w:rsidRDefault="00F20AAB" w:rsidP="00F20AAB">
      <w:pPr>
        <w:tabs>
          <w:tab w:val="left" w:pos="720"/>
        </w:tabs>
        <w:spacing w:after="0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="009A6AC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FC509C" w:rsidRPr="00FC509C"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>c) Sản phẩm</w:t>
      </w:r>
      <w:r w:rsidR="00FC509C" w:rsidRPr="00FC509C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: </w:t>
      </w:r>
      <w:r w:rsidR="004855E9">
        <w:rPr>
          <w:rFonts w:ascii="Times New Roman" w:eastAsia="Times New Roman" w:hAnsi="Times New Roman" w:cs="Times New Roman"/>
          <w:sz w:val="28"/>
          <w:szCs w:val="28"/>
        </w:rPr>
        <w:t>sự kiện "Số xuất hiện trên thẻ là số chẵn": 2;4</w:t>
      </w:r>
    </w:p>
    <w:p w14:paraId="1248B445" w14:textId="77777777" w:rsidR="00FC509C" w:rsidRDefault="00F20AAB" w:rsidP="006860AF">
      <w:pPr>
        <w:tabs>
          <w:tab w:val="left" w:pos="720"/>
        </w:tabs>
        <w:spacing w:after="0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>
        <w:rPr>
          <w:rFonts w:ascii="Times New Roman" w:eastAsia="Times New Roman" w:hAnsi="Times New Roman" w:cs="Times New Roman"/>
          <w:b/>
          <w:i/>
          <w:sz w:val="28"/>
          <w:szCs w:val="28"/>
        </w:rPr>
        <w:lastRenderedPageBreak/>
        <w:tab/>
      </w:r>
      <w:r w:rsidR="00FC509C" w:rsidRPr="00FC509C"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 xml:space="preserve">d) </w:t>
      </w:r>
      <w:r w:rsidR="00FC509C" w:rsidRPr="00FC509C">
        <w:rPr>
          <w:rFonts w:ascii="Times New Roman" w:eastAsia="Times New Roman" w:hAnsi="Times New Roman" w:cs="Times New Roman"/>
          <w:b/>
          <w:i/>
          <w:sz w:val="28"/>
          <w:szCs w:val="28"/>
        </w:rPr>
        <w:t>Tổ chức</w:t>
      </w:r>
      <w:r w:rsidR="00FC509C" w:rsidRPr="00FC509C"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 xml:space="preserve"> thực hiện</w:t>
      </w:r>
      <w:r w:rsidR="00FC509C" w:rsidRPr="00FC509C">
        <w:rPr>
          <w:rFonts w:ascii="Times New Roman" w:eastAsia="Times New Roman" w:hAnsi="Times New Roman" w:cs="Times New Roman"/>
          <w:b/>
          <w:i/>
          <w:sz w:val="28"/>
          <w:szCs w:val="28"/>
        </w:rPr>
        <w:t>:</w:t>
      </w:r>
    </w:p>
    <w:p w14:paraId="1248B446" w14:textId="77777777" w:rsidR="00A15CA0" w:rsidRDefault="00060CDF" w:rsidP="00A15CA0">
      <w:pPr>
        <w:tabs>
          <w:tab w:val="left" w:pos="720"/>
        </w:tabs>
        <w:spacing w:after="0"/>
        <w:ind w:firstLine="567"/>
        <w:rPr>
          <w:rFonts w:ascii="Times New Roman" w:eastAsia="Times New Roman" w:hAnsi="Times New Roman" w:cs="Times New Roman"/>
          <w:sz w:val="28"/>
          <w:szCs w:val="28"/>
        </w:rPr>
      </w:pPr>
      <w:r w:rsidRPr="00231898">
        <w:rPr>
          <w:rFonts w:ascii="Times New Roman" w:eastAsia="Times New Roman" w:hAnsi="Times New Roman" w:cs="Times New Roman"/>
          <w:sz w:val="28"/>
          <w:szCs w:val="28"/>
        </w:rPr>
        <w:t xml:space="preserve">Gv </w:t>
      </w:r>
      <w:r w:rsidR="004855E9" w:rsidRPr="00231898">
        <w:rPr>
          <w:rFonts w:ascii="Times New Roman" w:eastAsia="Times New Roman" w:hAnsi="Times New Roman" w:cs="Times New Roman"/>
          <w:sz w:val="28"/>
          <w:szCs w:val="28"/>
        </w:rPr>
        <w:t>giới thiệu các thẻ được đánh số 1,2,3,4,5. Học sinh</w:t>
      </w:r>
      <w:r w:rsidR="004855E9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r w:rsidR="00CA2198">
        <w:rPr>
          <w:rFonts w:ascii="Times New Roman" w:eastAsia="Times New Roman" w:hAnsi="Times New Roman" w:cs="Times New Roman"/>
          <w:sz w:val="28"/>
          <w:szCs w:val="28"/>
        </w:rPr>
        <w:t>nê</w:t>
      </w:r>
      <w:r w:rsidR="00231898">
        <w:rPr>
          <w:rFonts w:ascii="Times New Roman" w:eastAsia="Times New Roman" w:hAnsi="Times New Roman" w:cs="Times New Roman"/>
          <w:sz w:val="28"/>
          <w:szCs w:val="28"/>
        </w:rPr>
        <w:t>u sự kiện "Số xuất hiện trên thẻ là số chẵn" khi rút ngẫu nhiên một thẻ trong hộp.</w:t>
      </w:r>
    </w:p>
    <w:p w14:paraId="1248B447" w14:textId="77777777" w:rsidR="00CA2198" w:rsidRPr="00A15CA0" w:rsidRDefault="00CA2198" w:rsidP="00A15CA0">
      <w:pPr>
        <w:tabs>
          <w:tab w:val="left" w:pos="720"/>
        </w:tabs>
        <w:spacing w:after="0"/>
        <w:ind w:firstLine="567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Sự kiện "Số xuất hiện trên thẻ là số chẵn" khi rút ngẫu nhiên một thẻ trong hộp được gọi là gì? Chúng ta sẽ tìm hiểu ở bài học hôm nay: "</w:t>
      </w:r>
      <w:r w:rsidR="00A15CA0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BIẾN CỐ TRONG </w:t>
      </w:r>
      <w:r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MÔT SỐ TRÒ CHƠI ĐƠN GIẢN</w:t>
      </w:r>
      <w:r w:rsidR="00A15CA0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"</w:t>
      </w:r>
    </w:p>
    <w:p w14:paraId="1248B448" w14:textId="77777777" w:rsidR="00FC509C" w:rsidRPr="00FC509C" w:rsidRDefault="00FC509C" w:rsidP="00FC509C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FC509C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vi-VN"/>
        </w:rPr>
        <w:t xml:space="preserve">Hoạt động 2: Hình thành kiến thức mới </w:t>
      </w:r>
      <w:r w:rsidRPr="00FC509C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(khoảng</w:t>
      </w:r>
      <w:r w:rsidRPr="00FC509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666601">
        <w:rPr>
          <w:rFonts w:ascii="Times New Roman" w:eastAsia="Times New Roman" w:hAnsi="Times New Roman" w:cs="Times New Roman"/>
          <w:color w:val="000000"/>
          <w:sz w:val="28"/>
          <w:szCs w:val="28"/>
        </w:rPr>
        <w:t>3</w:t>
      </w:r>
      <w:r w:rsidR="007A002F">
        <w:rPr>
          <w:rFonts w:ascii="Times New Roman" w:eastAsia="Times New Roman" w:hAnsi="Times New Roman" w:cs="Times New Roman"/>
          <w:color w:val="000000"/>
          <w:sz w:val="28"/>
          <w:szCs w:val="28"/>
        </w:rPr>
        <w:t>7</w:t>
      </w:r>
      <w:r w:rsidRPr="00FC509C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phút)</w:t>
      </w:r>
    </w:p>
    <w:p w14:paraId="1248B449" w14:textId="77777777" w:rsidR="00666601" w:rsidRDefault="00FC509C" w:rsidP="00666601">
      <w:pPr>
        <w:spacing w:after="0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FC509C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vi-VN"/>
        </w:rPr>
        <w:t xml:space="preserve">Hoạt động 2.1: </w:t>
      </w:r>
      <w:r w:rsidR="00A15CA0"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>Biến cố trong trò chơi gieo xúc xắc.</w:t>
      </w:r>
      <w:r w:rsidRPr="00FC509C">
        <w:rPr>
          <w:rFonts w:ascii="Times New Roman" w:eastAsia="Calibri" w:hAnsi="Times New Roman" w:cs="Times New Roman"/>
          <w:b/>
          <w:bCs/>
          <w:color w:val="FF0000"/>
          <w:sz w:val="28"/>
          <w:szCs w:val="28"/>
          <w:lang w:val="vi-VN"/>
        </w:rPr>
        <w:t xml:space="preserve"> </w:t>
      </w:r>
      <w:r w:rsidR="007A002F" w:rsidRPr="00FC509C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(khoảng</w:t>
      </w:r>
      <w:r w:rsidR="007A002F" w:rsidRPr="00FC509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08505A">
        <w:rPr>
          <w:rFonts w:ascii="Times New Roman" w:eastAsia="Times New Roman" w:hAnsi="Times New Roman" w:cs="Times New Roman"/>
          <w:color w:val="000000"/>
          <w:sz w:val="28"/>
          <w:szCs w:val="28"/>
        </w:rPr>
        <w:t>18</w:t>
      </w:r>
      <w:r w:rsidR="007A002F" w:rsidRPr="00FC509C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phút)</w:t>
      </w:r>
    </w:p>
    <w:p w14:paraId="1248B44A" w14:textId="77777777" w:rsidR="00FC509C" w:rsidRPr="00FC509C" w:rsidRDefault="00FC509C" w:rsidP="00666601">
      <w:pPr>
        <w:spacing w:after="0"/>
        <w:jc w:val="both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</w:pPr>
      <w:r w:rsidRPr="00FC509C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  <w:t>a) Mục tiêu:</w:t>
      </w:r>
    </w:p>
    <w:p w14:paraId="1248B44B" w14:textId="77777777" w:rsidR="00612354" w:rsidRPr="004E5EA9" w:rsidRDefault="00612354" w:rsidP="00612354">
      <w:pPr>
        <w:widowControl w:val="0"/>
        <w:suppressAutoHyphens/>
        <w:spacing w:before="60" w:after="60"/>
        <w:jc w:val="both"/>
        <w:rPr>
          <w:rFonts w:ascii="Times New Roman" w:eastAsia="MS Mincho" w:hAnsi="Times New Roman" w:cs="Times New Roman"/>
          <w:bCs/>
          <w:color w:val="000000"/>
          <w:sz w:val="28"/>
          <w:szCs w:val="28"/>
        </w:rPr>
      </w:pPr>
      <w:r w:rsidRPr="00300CE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  <w:t>–</w:t>
      </w:r>
      <w:r w:rsidRPr="00300CEA">
        <w:rPr>
          <w:rFonts w:ascii="Times New Roman" w:eastAsia="MS Mincho" w:hAnsi="Times New Roman" w:cs="Times New Roman"/>
          <w:i/>
          <w:color w:val="000000"/>
          <w:sz w:val="28"/>
          <w:szCs w:val="28"/>
          <w:lang w:val="vi-VN"/>
        </w:rPr>
        <w:t xml:space="preserve"> </w:t>
      </w:r>
      <w:r w:rsidRPr="00300CEA">
        <w:rPr>
          <w:rFonts w:ascii="Times New Roman" w:eastAsia="MS Mincho" w:hAnsi="Times New Roman" w:cs="Times New Roman"/>
          <w:color w:val="000000"/>
          <w:sz w:val="28"/>
          <w:szCs w:val="28"/>
          <w:lang w:val="vi-VN"/>
        </w:rPr>
        <w:t>Làm quen với</w:t>
      </w:r>
      <w:r w:rsidRPr="00300CEA">
        <w:rPr>
          <w:rFonts w:ascii="Times New Roman" w:eastAsia="MS Mincho" w:hAnsi="Times New Roman" w:cs="Times New Roman"/>
          <w:i/>
          <w:color w:val="000000"/>
          <w:sz w:val="28"/>
          <w:szCs w:val="28"/>
          <w:lang w:val="vi-VN"/>
        </w:rPr>
        <w:t xml:space="preserve"> </w:t>
      </w:r>
      <w:r w:rsidRPr="00300CEA"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w:t xml:space="preserve">các </w:t>
      </w:r>
      <w:r w:rsidRPr="00300CEA">
        <w:rPr>
          <w:rFonts w:ascii="Times New Roman" w:eastAsia="MS Mincho" w:hAnsi="Times New Roman" w:cs="Times New Roman"/>
          <w:bCs/>
          <w:color w:val="000000"/>
          <w:sz w:val="28"/>
          <w:szCs w:val="28"/>
        </w:rPr>
        <w:t xml:space="preserve">khái niệm mở đầu về biến cố ngẫu nhiên </w:t>
      </w:r>
      <w:r w:rsidRPr="00300CE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trong </w:t>
      </w:r>
      <w:r w:rsidR="004E5EA9">
        <w:rPr>
          <w:rFonts w:ascii="Times New Roman" w:eastAsia="Times New Roman" w:hAnsi="Times New Roman" w:cs="Times New Roman"/>
          <w:color w:val="000000"/>
          <w:sz w:val="28"/>
          <w:szCs w:val="28"/>
        </w:rPr>
        <w:t>trò chơi gieo xúc xắc</w:t>
      </w:r>
    </w:p>
    <w:p w14:paraId="1248B44C" w14:textId="77777777" w:rsidR="00FC509C" w:rsidRPr="00FC509C" w:rsidRDefault="00FC509C" w:rsidP="00577992">
      <w:pPr>
        <w:spacing w:after="0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val="nl-NL"/>
        </w:rPr>
      </w:pPr>
      <w:r w:rsidRPr="00FC509C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nl-NL"/>
        </w:rPr>
        <w:t>b) Nội dung:</w:t>
      </w:r>
    </w:p>
    <w:p w14:paraId="1248B44D" w14:textId="77777777" w:rsidR="004E5EA9" w:rsidRDefault="00FC509C" w:rsidP="00FC509C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FC509C">
        <w:rPr>
          <w:rFonts w:ascii="Times New Roman" w:eastAsia="Times New Roman" w:hAnsi="Times New Roman" w:cs="Times New Roman"/>
          <w:color w:val="FF0000"/>
          <w:sz w:val="28"/>
          <w:szCs w:val="28"/>
          <w:lang w:val="nl-NL"/>
        </w:rPr>
        <w:t>- Học sinh được</w:t>
      </w:r>
      <w:r w:rsidRPr="00FC509C">
        <w:rPr>
          <w:rFonts w:ascii="Times New Roman" w:eastAsia="Times New Roman" w:hAnsi="Times New Roman" w:cs="Times New Roman"/>
          <w:color w:val="FF0000"/>
          <w:sz w:val="28"/>
          <w:szCs w:val="28"/>
          <w:lang w:val="vi-VN"/>
        </w:rPr>
        <w:t xml:space="preserve"> yêu cầu </w:t>
      </w:r>
      <w:r w:rsidRPr="00FC509C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đọc SGK phần </w:t>
      </w:r>
      <w:r w:rsidR="003F4628">
        <w:rPr>
          <w:rFonts w:ascii="Times New Roman" w:eastAsia="Times New Roman" w:hAnsi="Times New Roman" w:cs="Times New Roman"/>
          <w:sz w:val="28"/>
          <w:szCs w:val="28"/>
          <w:lang w:val="nl-NL"/>
        </w:rPr>
        <w:t>I</w:t>
      </w:r>
    </w:p>
    <w:p w14:paraId="1248B44E" w14:textId="77777777" w:rsidR="00FC509C" w:rsidRPr="00FC509C" w:rsidRDefault="00C81497" w:rsidP="00FC509C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- Làm các bài tập: </w:t>
      </w:r>
      <w:r w:rsidRPr="00212C5A">
        <w:rPr>
          <w:rFonts w:ascii="Times New Roman" w:eastAsia="Times New Roman" w:hAnsi="Times New Roman" w:cs="Times New Roman"/>
          <w:color w:val="000000"/>
          <w:sz w:val="28"/>
          <w:szCs w:val="28"/>
        </w:rPr>
        <w:t>HĐ1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212C5A">
        <w:rPr>
          <w:rFonts w:ascii="Times New Roman" w:eastAsia="Times New Roman" w:hAnsi="Times New Roman" w:cs="Times New Roman"/>
          <w:color w:val="000000"/>
          <w:sz w:val="28"/>
          <w:szCs w:val="28"/>
        </w:rPr>
        <w:t>HĐ</w:t>
      </w:r>
      <w:r w:rsidR="0074725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2; </w:t>
      </w:r>
      <w:r w:rsidR="00560785">
        <w:rPr>
          <w:rFonts w:ascii="Times New Roman" w:eastAsia="Times New Roman" w:hAnsi="Times New Roman" w:cs="Times New Roman"/>
          <w:sz w:val="28"/>
          <w:szCs w:val="28"/>
          <w:lang w:val="nl-NL"/>
        </w:rPr>
        <w:t>Ví dụ 1; Luyện tập 1; Bài tập 1</w:t>
      </w:r>
    </w:p>
    <w:p w14:paraId="1248B44F" w14:textId="77777777" w:rsidR="00FC509C" w:rsidRPr="00FC509C" w:rsidRDefault="00FC509C" w:rsidP="00FC509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FC509C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vi-VN"/>
        </w:rPr>
        <w:t>c)</w:t>
      </w:r>
      <w:r w:rsidRPr="00FC509C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nl-NL"/>
        </w:rPr>
        <w:t xml:space="preserve">Sản phẩm: </w:t>
      </w:r>
      <w:r w:rsidR="00F30B3D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Phiếu học tập của hs ở </w:t>
      </w:r>
      <w:r w:rsidR="00C81497" w:rsidRPr="00212C5A">
        <w:rPr>
          <w:rFonts w:ascii="Times New Roman" w:eastAsia="Times New Roman" w:hAnsi="Times New Roman" w:cs="Times New Roman"/>
          <w:color w:val="000000"/>
          <w:sz w:val="28"/>
          <w:szCs w:val="28"/>
        </w:rPr>
        <w:t>HĐ1</w:t>
      </w:r>
      <w:r w:rsidR="00C8149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="00C81497" w:rsidRPr="00212C5A">
        <w:rPr>
          <w:rFonts w:ascii="Times New Roman" w:eastAsia="Times New Roman" w:hAnsi="Times New Roman" w:cs="Times New Roman"/>
          <w:color w:val="000000"/>
          <w:sz w:val="28"/>
          <w:szCs w:val="28"/>
        </w:rPr>
        <w:t>HĐ</w:t>
      </w:r>
      <w:r w:rsidR="00C8149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2 </w:t>
      </w:r>
      <w:r w:rsidR="00C81497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. </w:t>
      </w:r>
      <w:r w:rsidR="00F30B3D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Luyện tập 1, Bài tập </w:t>
      </w:r>
      <w:r w:rsidR="00C81497">
        <w:rPr>
          <w:rFonts w:ascii="Times New Roman" w:eastAsia="Times New Roman" w:hAnsi="Times New Roman" w:cs="Times New Roman"/>
          <w:sz w:val="28"/>
          <w:szCs w:val="28"/>
          <w:lang w:val="nl-NL"/>
        </w:rPr>
        <w:t>1</w:t>
      </w:r>
    </w:p>
    <w:p w14:paraId="1248B450" w14:textId="77777777" w:rsidR="00FC509C" w:rsidRDefault="00FC509C" w:rsidP="00FC509C">
      <w:pPr>
        <w:spacing w:after="0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nl-NL"/>
        </w:rPr>
      </w:pPr>
      <w:r w:rsidRPr="00FC509C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nl-NL"/>
        </w:rPr>
        <w:t xml:space="preserve">d) Tổ chức thực hiện: 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5190"/>
        <w:gridCol w:w="4386"/>
      </w:tblGrid>
      <w:tr w:rsidR="00212C5A" w:rsidRPr="00212C5A" w14:paraId="1248B453" w14:textId="77777777" w:rsidTr="000617A5">
        <w:tc>
          <w:tcPr>
            <w:tcW w:w="2710" w:type="pct"/>
            <w:vAlign w:val="center"/>
          </w:tcPr>
          <w:p w14:paraId="1248B451" w14:textId="77777777" w:rsidR="00212C5A" w:rsidRPr="00212C5A" w:rsidRDefault="00212C5A" w:rsidP="00212C5A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2290" w:type="pct"/>
          </w:tcPr>
          <w:p w14:paraId="1248B452" w14:textId="77777777" w:rsidR="00212C5A" w:rsidRPr="00212C5A" w:rsidRDefault="00212C5A" w:rsidP="00212C5A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Sản</w:t>
            </w: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phẩm dự kiến</w:t>
            </w:r>
          </w:p>
        </w:tc>
      </w:tr>
      <w:tr w:rsidR="00212C5A" w:rsidRPr="00212C5A" w14:paraId="1248B468" w14:textId="77777777" w:rsidTr="00FD038B">
        <w:trPr>
          <w:trHeight w:val="841"/>
        </w:trPr>
        <w:tc>
          <w:tcPr>
            <w:tcW w:w="2710" w:type="pct"/>
          </w:tcPr>
          <w:p w14:paraId="1248B454" w14:textId="77777777" w:rsidR="00212C5A" w:rsidRDefault="00212C5A" w:rsidP="00212C5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 giao nhiệm vụ học tập 1: </w:t>
            </w:r>
            <w:r w:rsidR="008373E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HĐ Nhóm</w:t>
            </w:r>
          </w:p>
          <w:p w14:paraId="1248B455" w14:textId="77777777" w:rsidR="008373EE" w:rsidRPr="00212C5A" w:rsidRDefault="008373EE" w:rsidP="00212C5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(2 bàn 1 nhóm)</w:t>
            </w:r>
          </w:p>
          <w:p w14:paraId="1248B456" w14:textId="77777777" w:rsidR="00212C5A" w:rsidRPr="00212C5A" w:rsidRDefault="00212C5A" w:rsidP="00212C5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oàn thành HĐ1</w:t>
            </w:r>
            <w:r w:rsidR="00C814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r w:rsidR="00C81497"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Đ</w:t>
            </w:r>
            <w:r w:rsidR="00C814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2 </w:t>
            </w: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SGK trang </w:t>
            </w:r>
            <w:r w:rsidR="00C91F8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6</w:t>
            </w:r>
          </w:p>
          <w:p w14:paraId="1248B457" w14:textId="77777777" w:rsidR="00C55A9F" w:rsidRPr="00C55A9F" w:rsidRDefault="00C55A9F" w:rsidP="00C55A9F">
            <w:pPr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C55A9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- GV: </w:t>
            </w:r>
            <w:r w:rsidR="00C91F89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xúc xắc cho học sinh quan sát sáu mặt của xúc xắc.</w:t>
            </w:r>
          </w:p>
          <w:p w14:paraId="1248B458" w14:textId="77777777" w:rsidR="00C55A9F" w:rsidRPr="00E71071" w:rsidRDefault="00C55A9F" w:rsidP="00E71071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C55A9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- GV giao cho HS </w:t>
            </w:r>
            <w:r w:rsidR="00E7107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hoàn thành </w:t>
            </w:r>
            <w:r w:rsidR="00E71071"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Đ1</w:t>
            </w:r>
            <w:r w:rsidR="00E7107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r w:rsidR="00E71071"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Đ</w:t>
            </w:r>
            <w:r w:rsidR="00E7107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2 </w:t>
            </w:r>
            <w:r w:rsidR="00E71071"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SGK trang </w:t>
            </w:r>
            <w:r w:rsidR="00E7107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6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điền vào phiếu học tập.</w:t>
            </w:r>
          </w:p>
          <w:p w14:paraId="1248B459" w14:textId="77777777" w:rsidR="00212C5A" w:rsidRPr="00212C5A" w:rsidRDefault="00212C5A" w:rsidP="00212C5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1:</w:t>
            </w:r>
          </w:p>
          <w:p w14:paraId="1248B45A" w14:textId="77777777" w:rsidR="00212C5A" w:rsidRPr="00212C5A" w:rsidRDefault="00212C5A" w:rsidP="00212C5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HS </w:t>
            </w: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đọc, tiến hành làm, </w:t>
            </w: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lắng nghe và quan sát GV giới thiệu</w:t>
            </w:r>
            <w:r w:rsidRPr="00212C5A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1248B45B" w14:textId="77777777" w:rsidR="00212C5A" w:rsidRPr="00212C5A" w:rsidRDefault="00212C5A" w:rsidP="00212C5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1: </w:t>
            </w:r>
          </w:p>
          <w:p w14:paraId="1248B45C" w14:textId="77777777" w:rsidR="00D22D99" w:rsidRPr="00725B7F" w:rsidRDefault="00D22D99" w:rsidP="00D22D99">
            <w:pPr>
              <w:jc w:val="both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D22D99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 xml:space="preserve">- </w:t>
            </w:r>
            <w:r w:rsidRPr="00D22D9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HS báo kết quả </w:t>
            </w:r>
            <w:r w:rsidR="00725B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của </w:t>
            </w:r>
            <w:r w:rsidR="00725B7F"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Đ1</w:t>
            </w:r>
            <w:r w:rsidR="00725B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r w:rsidR="00725B7F"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Đ</w:t>
            </w:r>
            <w:r w:rsidR="00725B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2 </w:t>
            </w:r>
          </w:p>
          <w:p w14:paraId="1248B45D" w14:textId="77777777" w:rsidR="00212C5A" w:rsidRPr="00212C5A" w:rsidRDefault="00212C5A" w:rsidP="00212C5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1: </w:t>
            </w:r>
          </w:p>
          <w:p w14:paraId="1248B45E" w14:textId="77777777" w:rsidR="00212C5A" w:rsidRPr="00212C5A" w:rsidRDefault="00212C5A" w:rsidP="00212C5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212C5A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giới thiệu khái niệm </w:t>
            </w:r>
            <w:r w:rsidR="00725B7F">
              <w:rPr>
                <w:rFonts w:ascii="Times New Roman" w:eastAsia="Times New Roman" w:hAnsi="Times New Roman" w:cs="Times New Roman"/>
                <w:sz w:val="28"/>
                <w:szCs w:val="28"/>
              </w:rPr>
              <w:t>biến cố ngẫu nhiên</w:t>
            </w:r>
            <w:r w:rsidR="00C95170">
              <w:rPr>
                <w:rFonts w:ascii="Times New Roman" w:eastAsia="Times New Roman" w:hAnsi="Times New Roman" w:cs="Times New Roman"/>
                <w:sz w:val="28"/>
                <w:szCs w:val="28"/>
              </w:rPr>
              <w:t>, kết quả thuận lợi cho biến cố.</w:t>
            </w:r>
          </w:p>
          <w:p w14:paraId="1248B45F" w14:textId="77777777" w:rsidR="00212C5A" w:rsidRPr="00212C5A" w:rsidRDefault="00212C5A" w:rsidP="00212C5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290" w:type="pct"/>
          </w:tcPr>
          <w:p w14:paraId="1248B460" w14:textId="77777777" w:rsidR="00212C5A" w:rsidRPr="00212C5A" w:rsidRDefault="00212C5A" w:rsidP="00212C5A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HĐ1:</w:t>
            </w:r>
          </w:p>
          <w:p w14:paraId="1248B461" w14:textId="77777777" w:rsidR="00212C5A" w:rsidRDefault="00E806CD" w:rsidP="00E806CD">
            <w:pPr>
              <w:pStyle w:val="ListParagraph"/>
              <w:numPr>
                <w:ilvl w:val="0"/>
                <w:numId w:val="5"/>
              </w:numPr>
              <w:ind w:left="-87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 xml:space="preserve">a) </w:t>
            </w:r>
            <w:r w:rsidR="00D951A2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Những kết quả có thể xảy ra đối với mặt xuất hiện của xúc xắc là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 xml:space="preserve"> mặt 1 chấm; mặt 2 chấm; mặt 3 chấm; mặt 4 chấm; mặt 5 chấm; mặt 6 chấm.</w:t>
            </w:r>
          </w:p>
          <w:p w14:paraId="1248B462" w14:textId="77777777" w:rsidR="00C40A97" w:rsidRDefault="00C40A97" w:rsidP="00E806CD">
            <w:pPr>
              <w:pStyle w:val="ListParagraph"/>
              <w:numPr>
                <w:ilvl w:val="0"/>
                <w:numId w:val="5"/>
              </w:numPr>
              <w:ind w:left="-87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b) Tập hợp A gồm tất cả các kết quả có thể xảy ra đố</w:t>
            </w:r>
            <w:r w:rsidR="00630D7B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i với mặt xuất hiện của xúc xắc là:</w:t>
            </w:r>
          </w:p>
          <w:p w14:paraId="1248B463" w14:textId="77777777" w:rsidR="00522DA2" w:rsidRDefault="00630D7B" w:rsidP="00522DA2">
            <w:pPr>
              <w:pStyle w:val="ListParagraph"/>
              <w:numPr>
                <w:ilvl w:val="0"/>
                <w:numId w:val="5"/>
              </w:numPr>
              <w:spacing w:after="200" w:line="276" w:lineRule="auto"/>
              <w:ind w:left="-87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 xml:space="preserve">A = </w:t>
            </w:r>
            <w:r w:rsidR="00874C2A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 xml:space="preserve">{ mặt 1 chấm; mặt 2 chấm; mặt 3 chấm; </w:t>
            </w:r>
            <w:r w:rsidR="00522DA2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mặt 4 chấm; mặt 5 chấm; mặt 6 chấm}.</w:t>
            </w:r>
          </w:p>
          <w:p w14:paraId="1248B464" w14:textId="77777777" w:rsidR="00522DA2" w:rsidRDefault="00522DA2" w:rsidP="00522DA2">
            <w:pPr>
              <w:pStyle w:val="ListParagraph"/>
              <w:numPr>
                <w:ilvl w:val="0"/>
                <w:numId w:val="5"/>
              </w:numPr>
              <w:spacing w:after="200" w:line="276" w:lineRule="auto"/>
              <w:ind w:left="-87"/>
              <w:rPr>
                <w:rFonts w:ascii="Times New Roman" w:eastAsia="Times New Roman" w:hAnsi="Times New Roman" w:cs="Times New Roman"/>
                <w:b/>
                <w:iCs/>
                <w:color w:val="000000"/>
                <w:sz w:val="28"/>
                <w:szCs w:val="28"/>
              </w:rPr>
            </w:pPr>
            <w:r w:rsidRPr="00522DA2">
              <w:rPr>
                <w:rFonts w:ascii="Times New Roman" w:eastAsia="Times New Roman" w:hAnsi="Times New Roman" w:cs="Times New Roman"/>
                <w:b/>
                <w:iCs/>
                <w:color w:val="000000"/>
                <w:sz w:val="28"/>
                <w:szCs w:val="28"/>
              </w:rPr>
              <w:t>HĐ2</w:t>
            </w:r>
            <w:r>
              <w:rPr>
                <w:rFonts w:ascii="Times New Roman" w:eastAsia="Times New Roman" w:hAnsi="Times New Roman" w:cs="Times New Roman"/>
                <w:b/>
                <w:iCs/>
                <w:color w:val="000000"/>
                <w:sz w:val="28"/>
                <w:szCs w:val="28"/>
              </w:rPr>
              <w:t>:</w:t>
            </w:r>
            <w:r w:rsidR="00BB78B0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Xét sự kiện "Mặt xuất hiện của xúc xắc có số chấm là số chẵn"</w:t>
            </w:r>
            <w:r>
              <w:rPr>
                <w:rFonts w:ascii="Times New Roman" w:eastAsia="Times New Roman" w:hAnsi="Times New Roman" w:cs="Times New Roman"/>
                <w:b/>
                <w:iCs/>
                <w:color w:val="000000"/>
                <w:sz w:val="28"/>
                <w:szCs w:val="28"/>
              </w:rPr>
              <w:t xml:space="preserve"> </w:t>
            </w:r>
          </w:p>
          <w:p w14:paraId="1248B465" w14:textId="77777777" w:rsidR="00522DA2" w:rsidRPr="008C3F5E" w:rsidRDefault="00522DA2" w:rsidP="00522DA2">
            <w:pPr>
              <w:pStyle w:val="ListParagraph"/>
              <w:numPr>
                <w:ilvl w:val="0"/>
                <w:numId w:val="5"/>
              </w:numPr>
              <w:spacing w:after="200" w:line="276" w:lineRule="auto"/>
              <w:ind w:left="-87"/>
              <w:rPr>
                <w:rFonts w:ascii="Times New Roman" w:eastAsia="Times New Roman" w:hAnsi="Times New Roman" w:cs="Times New Roman"/>
                <w:b/>
                <w:i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 xml:space="preserve">a) </w:t>
            </w:r>
            <w:r w:rsidR="00BB78B0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 xml:space="preserve">Sự kiện </w:t>
            </w:r>
            <w:r w:rsidR="008C3F5E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nói</w:t>
            </w:r>
            <w:r w:rsidR="00BB78B0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 xml:space="preserve"> trên bao gồm các kết quả </w:t>
            </w:r>
            <w:r w:rsidR="008C3F5E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trong tập hợp A là: mặt 2 chấm; mặt 4 chấm; mặt 6 chấm.</w:t>
            </w:r>
          </w:p>
          <w:p w14:paraId="1248B466" w14:textId="77777777" w:rsidR="008C3F5E" w:rsidRPr="008C3F5E" w:rsidRDefault="008C3F5E" w:rsidP="00522DA2">
            <w:pPr>
              <w:pStyle w:val="ListParagraph"/>
              <w:numPr>
                <w:ilvl w:val="0"/>
                <w:numId w:val="5"/>
              </w:numPr>
              <w:spacing w:after="200" w:line="276" w:lineRule="auto"/>
              <w:ind w:left="-87"/>
              <w:rPr>
                <w:rFonts w:ascii="Times New Roman" w:eastAsia="Times New Roman" w:hAnsi="Times New Roman" w:cs="Times New Roman"/>
                <w:b/>
                <w:i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 xml:space="preserve">b) Tập hợp B gồm các kết quả có thể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lastRenderedPageBreak/>
              <w:t>xảy ra đối với sự kiện trên là:</w:t>
            </w:r>
          </w:p>
          <w:p w14:paraId="1248B467" w14:textId="77777777" w:rsidR="00C40A97" w:rsidRPr="00C40A97" w:rsidRDefault="008C3F5E" w:rsidP="00FD038B">
            <w:pPr>
              <w:pStyle w:val="ListParagraph"/>
              <w:numPr>
                <w:ilvl w:val="0"/>
                <w:numId w:val="5"/>
              </w:numPr>
              <w:spacing w:after="200" w:line="276" w:lineRule="auto"/>
              <w:ind w:left="-87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FD038B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B = {mặt 2 chấm; mặt 4 chấm; mặt 6 chấm</w:t>
            </w:r>
            <w:r w:rsidR="00FD038B" w:rsidRPr="00FD038B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}.</w:t>
            </w:r>
          </w:p>
        </w:tc>
      </w:tr>
      <w:tr w:rsidR="00212C5A" w:rsidRPr="00212C5A" w14:paraId="1248B491" w14:textId="77777777" w:rsidTr="000617A5">
        <w:tc>
          <w:tcPr>
            <w:tcW w:w="2710" w:type="pct"/>
          </w:tcPr>
          <w:p w14:paraId="1248B469" w14:textId="77777777" w:rsidR="00FD038B" w:rsidRDefault="00FD038B" w:rsidP="00B077FE">
            <w:pPr>
              <w:tabs>
                <w:tab w:val="left" w:pos="7106"/>
              </w:tabs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lastRenderedPageBreak/>
              <w:t xml:space="preserve">* GV giao nhiệm vụ học tập 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2</w:t>
            </w: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1248B46A" w14:textId="77777777" w:rsidR="00B077FE" w:rsidRPr="00B077FE" w:rsidRDefault="00B077FE" w:rsidP="00B077FE">
            <w:pPr>
              <w:tabs>
                <w:tab w:val="left" w:pos="7106"/>
              </w:tabs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 w:rsidRPr="00B077F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>Bước 1: Chuyển giao nhiệm vụ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 xml:space="preserve"> 2</w:t>
            </w:r>
            <w:r w:rsidRPr="00B077F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>:</w:t>
            </w:r>
          </w:p>
          <w:p w14:paraId="1248B46B" w14:textId="77777777" w:rsidR="00B077FE" w:rsidRPr="00B077FE" w:rsidRDefault="00B077FE" w:rsidP="00B077FE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B077F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Cho HS đọc Ví dụ 1-SGK.2</w:t>
            </w:r>
            <w:r w:rsidR="000E2B2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</w:t>
            </w:r>
          </w:p>
          <w:p w14:paraId="1248B46C" w14:textId="77777777" w:rsidR="00B077FE" w:rsidRPr="000E2B25" w:rsidRDefault="00B077FE" w:rsidP="000E2B2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B077F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GV hướng dẫn, phân tích cho HS</w:t>
            </w:r>
          </w:p>
          <w:p w14:paraId="1248B46D" w14:textId="77777777" w:rsidR="00213012" w:rsidRPr="00B077FE" w:rsidRDefault="00B077FE" w:rsidP="00B077FE">
            <w:pPr>
              <w:tabs>
                <w:tab w:val="left" w:pos="7106"/>
              </w:tabs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B077F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Cho HS hoạt động cá nhân làm </w:t>
            </w:r>
            <w:r w:rsidR="000617A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T1</w:t>
            </w:r>
          </w:p>
          <w:p w14:paraId="1248B46E" w14:textId="77777777" w:rsidR="005D3F08" w:rsidRDefault="00B077FE" w:rsidP="005D3F08">
            <w:pPr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B077F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Bước 2: Thực hiện nhiệm vụ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 2</w:t>
            </w:r>
            <w:r w:rsidR="005D3F08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:</w:t>
            </w:r>
          </w:p>
          <w:p w14:paraId="1248B46F" w14:textId="77777777" w:rsidR="005D3F08" w:rsidRPr="00B077FE" w:rsidRDefault="005D3F08" w:rsidP="005D3F08">
            <w:pPr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- </w:t>
            </w:r>
            <w:r w:rsidRPr="005D3F0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Yêu cầu học sinh nhắc </w:t>
            </w:r>
            <w:r w:rsidR="004C1D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ại khái niệm số nguyên tố?</w:t>
            </w:r>
          </w:p>
          <w:p w14:paraId="1248B470" w14:textId="77777777" w:rsidR="00B077FE" w:rsidRPr="00B077FE" w:rsidRDefault="00B077FE" w:rsidP="00B077FE">
            <w:pPr>
              <w:jc w:val="both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B077FE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 xml:space="preserve">- HS làm </w:t>
            </w:r>
            <w:r w:rsidR="000617A5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LT1</w:t>
            </w:r>
          </w:p>
          <w:p w14:paraId="1248B471" w14:textId="77777777" w:rsidR="00B077FE" w:rsidRPr="00B077FE" w:rsidRDefault="00B077FE" w:rsidP="00B077FE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B077FE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 xml:space="preserve">- </w:t>
            </w:r>
            <w:r w:rsidRPr="00B077F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 HS lên bảng làm</w:t>
            </w:r>
            <w:r w:rsidR="000617A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LT1</w:t>
            </w:r>
          </w:p>
          <w:p w14:paraId="1248B472" w14:textId="77777777" w:rsidR="00B077FE" w:rsidRPr="00B077FE" w:rsidRDefault="00B077FE" w:rsidP="00B077FE">
            <w:pPr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B077F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Bước 3: Báo cáo, thảo luận: </w:t>
            </w:r>
          </w:p>
          <w:p w14:paraId="1248B473" w14:textId="77777777" w:rsidR="00B077FE" w:rsidRPr="00B077FE" w:rsidRDefault="00B077FE" w:rsidP="00B077FE">
            <w:pPr>
              <w:tabs>
                <w:tab w:val="left" w:pos="7106"/>
              </w:tabs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B077F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Cho HS dưới lớp nhận xét</w:t>
            </w:r>
          </w:p>
          <w:p w14:paraId="1248B474" w14:textId="77777777" w:rsidR="00B077FE" w:rsidRPr="00B077FE" w:rsidRDefault="00B077FE" w:rsidP="00B077FE">
            <w:pPr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B077F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Bước 4: Kết luận, nhận định</w:t>
            </w:r>
          </w:p>
          <w:p w14:paraId="1248B475" w14:textId="77777777" w:rsidR="000617A5" w:rsidRDefault="00B077FE" w:rsidP="00B077F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B077FE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320" w:dyaOrig="240" w14:anchorId="1248B56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5pt;height:12.75pt" o:ole="">
                  <v:imagedata r:id="rId6" o:title=""/>
                </v:shape>
                <o:OLEObject Type="Embed" ProgID="Equation.DSMT4" ShapeID="_x0000_i1025" DrawAspect="Content" ObjectID="_1721907162" r:id="rId7"/>
              </w:object>
            </w:r>
            <w:r w:rsidRPr="00B077F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V chốt</w:t>
            </w:r>
          </w:p>
          <w:p w14:paraId="1248B476" w14:textId="77777777" w:rsidR="000617A5" w:rsidRPr="00212C5A" w:rsidRDefault="000617A5" w:rsidP="000617A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GVgiao nhiệm vụ học tập 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3</w:t>
            </w: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</w:t>
            </w:r>
          </w:p>
          <w:p w14:paraId="1248B477" w14:textId="3A688CCA" w:rsidR="000617A5" w:rsidRPr="005048AD" w:rsidRDefault="000617A5" w:rsidP="000617A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B050"/>
                <w:sz w:val="28"/>
                <w:szCs w:val="28"/>
              </w:rPr>
            </w:pPr>
            <w:r w:rsidRPr="00212C5A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="00F30B3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Làm </w:t>
            </w:r>
            <w:r w:rsidRPr="00212C5A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bài tập </w:t>
            </w:r>
            <w:r w:rsidR="00252E43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  <w:r w:rsidRPr="00212C5A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SGK trang </w:t>
            </w:r>
            <w:r w:rsidR="00475CF1">
              <w:rPr>
                <w:rFonts w:ascii="Times New Roman" w:eastAsia="Times New Roman" w:hAnsi="Times New Roman" w:cs="Times New Roman"/>
                <w:sz w:val="28"/>
                <w:szCs w:val="28"/>
              </w:rPr>
              <w:t>28</w:t>
            </w:r>
            <w:r w:rsidRPr="00212C5A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  <w:r w:rsidR="005048A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                                                    </w:t>
            </w:r>
            <w:r w:rsidR="005048AD" w:rsidRPr="005048AD">
              <w:rPr>
                <w:rFonts w:ascii="Times New Roman" w:eastAsia="Times New Roman" w:hAnsi="Times New Roman" w:cs="Times New Roman"/>
                <w:color w:val="00B050"/>
                <w:sz w:val="28"/>
                <w:szCs w:val="28"/>
                <w:lang w:val="vi-VN"/>
              </w:rPr>
              <w:t>(Nếu còn nhiều thời gian thì cho hs làm)</w:t>
            </w:r>
          </w:p>
          <w:p w14:paraId="1248B478" w14:textId="77777777" w:rsidR="000617A5" w:rsidRPr="00212C5A" w:rsidRDefault="000617A5" w:rsidP="000617A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HS thực hiện nhiệm vụ 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3</w:t>
            </w: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1248B479" w14:textId="77777777" w:rsidR="000617A5" w:rsidRPr="00212C5A" w:rsidRDefault="000617A5" w:rsidP="000617A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212C5A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- HS thực hiện các yêu cầu trên theo cá nhân.</w:t>
            </w:r>
          </w:p>
          <w:p w14:paraId="1248B47A" w14:textId="77777777" w:rsidR="000617A5" w:rsidRDefault="000617A5" w:rsidP="000617A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Hướng dẫn, hỗ trợ bài </w:t>
            </w:r>
            <w:r w:rsidR="00FB66F7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</w:t>
            </w:r>
            <w:r w:rsidR="00475CF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a</w:t>
            </w:r>
            <w:r w:rsidRPr="00212C5A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: </w:t>
            </w:r>
            <w:r w:rsidR="004C1DA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Nhắc lại khái niệm hợp số?</w:t>
            </w:r>
          </w:p>
          <w:p w14:paraId="1248B47B" w14:textId="77777777" w:rsidR="004C1DA4" w:rsidRDefault="002A412D" w:rsidP="000617A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- </w:t>
            </w:r>
            <w:r w:rsidRPr="00212C5A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Hướng dẫn, hỗ trợ bài </w:t>
            </w:r>
            <w:r w:rsidR="00FB66F7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:</w:t>
            </w:r>
            <w:r w:rsidR="004C1DA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Tìm các số là mặt của xúc xắc chia 3 dư 1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</w:p>
          <w:p w14:paraId="1248B47C" w14:textId="77777777" w:rsidR="004C1DA4" w:rsidRPr="002A412D" w:rsidRDefault="002A412D" w:rsidP="000617A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Hướng dẫn, hỗ trợ bài </w:t>
            </w:r>
            <w:r w:rsidR="00FB66F7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: Nhắc lại khái niệm ước của một số?</w:t>
            </w:r>
          </w:p>
          <w:p w14:paraId="1248B47D" w14:textId="77777777" w:rsidR="00475CF1" w:rsidRPr="00475CF1" w:rsidRDefault="00475CF1" w:rsidP="000617A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  <w:p w14:paraId="1248B47E" w14:textId="77777777" w:rsidR="000617A5" w:rsidRPr="00212C5A" w:rsidRDefault="000617A5" w:rsidP="000617A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Báo cáo, thảo luận 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3</w:t>
            </w: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1248B47F" w14:textId="77777777" w:rsidR="000617A5" w:rsidRPr="009211E0" w:rsidRDefault="000617A5" w:rsidP="000617A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</w:t>
            </w:r>
            <w:r w:rsidRPr="00212C5A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.</w:t>
            </w:r>
            <w:r w:rsidR="009211E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GV yêu cầu lần lượt ba học sinh đứng tại chỗ trả lời 1a,1b,1c.</w:t>
            </w:r>
          </w:p>
          <w:p w14:paraId="1248B480" w14:textId="77777777" w:rsidR="000617A5" w:rsidRPr="00212C5A" w:rsidRDefault="000617A5" w:rsidP="000617A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Cả lớp </w:t>
            </w:r>
            <w:r w:rsidR="00E83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eo dõi</w:t>
            </w: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và nhận xét.</w:t>
            </w:r>
          </w:p>
          <w:p w14:paraId="1248B481" w14:textId="77777777" w:rsidR="000617A5" w:rsidRPr="00212C5A" w:rsidRDefault="000617A5" w:rsidP="000617A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Kết luận, nhận định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3</w:t>
            </w: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: </w:t>
            </w:r>
          </w:p>
          <w:p w14:paraId="1248B482" w14:textId="77777777" w:rsidR="000617A5" w:rsidRPr="00212C5A" w:rsidRDefault="000617A5" w:rsidP="000617A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212C5A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GV khẳng định kết quả đúng và đánh giá </w:t>
            </w: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lastRenderedPageBreak/>
              <w:t>mức độ hoàn thành của HS.</w:t>
            </w:r>
          </w:p>
          <w:p w14:paraId="1248B483" w14:textId="77777777" w:rsidR="000617A5" w:rsidRPr="001C6033" w:rsidRDefault="000617A5" w:rsidP="00B077F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color w:val="FF0000"/>
                <w:sz w:val="28"/>
                <w:szCs w:val="28"/>
              </w:rPr>
            </w:pPr>
          </w:p>
        </w:tc>
        <w:tc>
          <w:tcPr>
            <w:tcW w:w="2290" w:type="pct"/>
          </w:tcPr>
          <w:p w14:paraId="1248B484" w14:textId="77777777" w:rsidR="00212C5A" w:rsidRPr="00212C5A" w:rsidRDefault="00212C5A" w:rsidP="00212C5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lastRenderedPageBreak/>
              <w:t>2</w:t>
            </w:r>
            <w:r w:rsidRPr="00212C5A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 xml:space="preserve"> Áp dụng</w:t>
            </w:r>
          </w:p>
          <w:p w14:paraId="1248B485" w14:textId="77777777" w:rsidR="00212C5A" w:rsidRPr="000E2B25" w:rsidRDefault="00212C5A" w:rsidP="00212C5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 xml:space="preserve">Ví dụ </w:t>
            </w:r>
            <w:r w:rsidRPr="00212C5A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1</w:t>
            </w:r>
            <w:r w:rsidRPr="00212C5A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 xml:space="preserve"> (SGK trang</w:t>
            </w:r>
            <w:r w:rsidR="005A7B82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 xml:space="preserve"> 27</w:t>
            </w:r>
            <w:r w:rsidR="000E2B25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)</w:t>
            </w:r>
            <w:r w:rsidR="00D951A2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 xml:space="preserve"> </w:t>
            </w:r>
          </w:p>
          <w:p w14:paraId="1248B486" w14:textId="77777777" w:rsidR="00212C5A" w:rsidRPr="00212C5A" w:rsidRDefault="00212C5A" w:rsidP="00212C5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LT</w:t>
            </w:r>
            <w:r w:rsidRPr="00212C5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 1 (SGK trang </w:t>
            </w:r>
            <w:r w:rsidR="005A7B8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27</w:t>
            </w:r>
            <w:r w:rsidRPr="00212C5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  <w:t>):</w:t>
            </w:r>
          </w:p>
          <w:p w14:paraId="1248B487" w14:textId="77777777" w:rsidR="00FB0530" w:rsidRDefault="00FB0530" w:rsidP="000617A5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-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rong các số 1,2,3,4,5,6, có ba số nguyên tố là: 2,3,5.</w:t>
            </w:r>
          </w:p>
          <w:p w14:paraId="1248B488" w14:textId="77777777" w:rsidR="00FB0530" w:rsidRPr="009E29A4" w:rsidRDefault="00381412" w:rsidP="00AC2F03">
            <w:pPr>
              <w:pStyle w:val="ListParagraph"/>
              <w:numPr>
                <w:ilvl w:val="0"/>
                <w:numId w:val="7"/>
              </w:numPr>
              <w:spacing w:after="200" w:line="276" w:lineRule="auto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Vậy có ba kết quả thuận lợi cho biến cố "Mặt xuất hiện của xúc xắc có số chấm là số nguyên tố"</w:t>
            </w:r>
            <w:r w:rsidR="0021301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là: mặt 2 chấm, </w:t>
            </w:r>
            <w:r w:rsidR="009E29A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mặt 3 chấm; mặt 5 chấm (lấy ra từ tập hợp </w:t>
            </w:r>
            <w:r w:rsidR="009E29A4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A = { mặt 1 chấm; mặt 2 chấm; mặt 3 chấm; mặt 4 chấm; mặt 5 chấm; mặt 6 chấm}).</w:t>
            </w:r>
            <w:r w:rsidR="009E29A4" w:rsidRPr="009E29A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  <w:p w14:paraId="1248B489" w14:textId="77777777" w:rsidR="000617A5" w:rsidRPr="00212C5A" w:rsidRDefault="000617A5" w:rsidP="000617A5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 xml:space="preserve">Bài tập </w:t>
            </w:r>
            <w:r w:rsidR="000F4ADF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1</w:t>
            </w:r>
            <w:r w:rsidRPr="00212C5A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 xml:space="preserve"> SGK trang </w:t>
            </w:r>
            <w:r w:rsidR="000F4ADF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28</w:t>
            </w:r>
          </w:p>
          <w:p w14:paraId="1248B48A" w14:textId="77777777" w:rsidR="000F4ADF" w:rsidRPr="000F4ADF" w:rsidRDefault="000F4ADF" w:rsidP="000F4ADF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0F4AD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a)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Pr="000F4AD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Trong các số 1,2,3,4,5,6, có </w:t>
            </w:r>
            <w:r w:rsidR="00BC037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hai số là hợp số 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là: </w:t>
            </w:r>
            <w:r w:rsidR="00BC037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4,6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</w:p>
          <w:p w14:paraId="1248B48B" w14:textId="77777777" w:rsidR="00212C5A" w:rsidRDefault="000F4ADF" w:rsidP="009A6586">
            <w:pP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Vậy có </w:t>
            </w:r>
            <w:r w:rsidR="00BC037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ai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kết quả thuận lợi cho biến cố "Mặt xuất hiện của xúc xắc có số chấm là </w:t>
            </w:r>
            <w:r w:rsidR="00BC037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ợp số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" là: mặt </w:t>
            </w:r>
            <w:r w:rsidR="00BC037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4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chấm, mặt </w:t>
            </w:r>
            <w:r w:rsidR="00BC037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6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chấm</w:t>
            </w:r>
            <w:r w:rsidR="009A658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(lấy ra từ tập hợp </w:t>
            </w:r>
            <w:r w:rsidRPr="000F4ADF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A = { mặt 1 chấm; mặt 2 chấm; mặt 3 chấm; mặt 4 chấm; mặt 5 chấm; mặt 6 chấm}).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  <w:p w14:paraId="1248B48C" w14:textId="77777777" w:rsidR="009A6586" w:rsidRDefault="009A6586" w:rsidP="009A6586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A6586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b)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 xml:space="preserve"> 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Trong các số 1,2,3,4,5,6, có </w:t>
            </w:r>
            <w:r w:rsidR="0035406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ai số chia 3 dư 1là 1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và 4.</w:t>
            </w:r>
          </w:p>
          <w:p w14:paraId="1248B48D" w14:textId="77777777" w:rsidR="00506FC7" w:rsidRDefault="009A6586" w:rsidP="00506FC7">
            <w:pP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Vậy có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ai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kết quả thuận lợi cho biến cố </w:t>
            </w:r>
            <w:r w:rsidR="00354060"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"Mặt xuất hiện của xúc xắc có số chấm là </w:t>
            </w:r>
            <w:r w:rsidR="0035406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số chia </w:t>
            </w:r>
            <w:r w:rsidR="00506FC7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3 dư 1"là m</w:t>
            </w:r>
            <w:r w:rsidR="003018C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ặ</w:t>
            </w:r>
            <w:r w:rsidR="00506FC7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t 1 chấm và mặt 4 chấm </w:t>
            </w:r>
            <w:r w:rsidR="00506FC7"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(lấy ra từ tập hợp </w:t>
            </w:r>
            <w:r w:rsidR="00506FC7" w:rsidRPr="000F4ADF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A = { mặt 1 chấm; mặt 2 chấm; mặt 3 chấm; mặt 4 chấm; mặt 5 chấm; mặt 6 chấm}).</w:t>
            </w:r>
            <w:r w:rsidR="00506FC7"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  <w:p w14:paraId="1248B48E" w14:textId="77777777" w:rsidR="003018C1" w:rsidRPr="003018C1" w:rsidRDefault="00AC2F03" w:rsidP="003018C1">
            <w:pPr>
              <w:pStyle w:val="ListParagraph"/>
              <w:numPr>
                <w:ilvl w:val="0"/>
                <w:numId w:val="7"/>
              </w:num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3018C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rong các số 1,2,3,4,5,6, có</w:t>
            </w:r>
            <w:r w:rsidR="003018C1" w:rsidRPr="003018C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3 số </w:t>
            </w:r>
            <w:r w:rsidR="003018C1" w:rsidRPr="003018C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lastRenderedPageBreak/>
              <w:t>là ước của 4 là 1,2,4.</w:t>
            </w:r>
          </w:p>
          <w:p w14:paraId="1248B48F" w14:textId="77777777" w:rsidR="003018C1" w:rsidRDefault="00AC2F03" w:rsidP="003018C1">
            <w:pP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3018C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="003018C1"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Vậy có </w:t>
            </w:r>
            <w:r w:rsidR="003018C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a</w:t>
            </w:r>
            <w:r w:rsidR="00C01CE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="003018C1"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kết quả thuận lợi cho biến cố "Mặt xuất hiện của xúc xắc có số chấm là </w:t>
            </w:r>
            <w:r w:rsidR="00FB66F7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ước của 4</w:t>
            </w:r>
            <w:r w:rsidR="003018C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"</w:t>
            </w:r>
            <w:r w:rsidR="00FB66F7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="003018C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là mặt 1 chấm</w:t>
            </w:r>
            <w:r w:rsidR="00FB66F7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, mặt 2 chấm</w:t>
            </w:r>
            <w:r w:rsidR="003018C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và mặt 4 chấm </w:t>
            </w:r>
            <w:r w:rsidR="003018C1"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(lấy ra từ tập hợp </w:t>
            </w:r>
            <w:r w:rsidR="003018C1" w:rsidRPr="000F4ADF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A = { mặt 1 chấm; mặt 2 chấm; mặt 3 chấm; mặt 4 chấm; mặt 5 chấm; mặt 6 chấm}).</w:t>
            </w:r>
            <w:r w:rsidR="003018C1"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  <w:p w14:paraId="1248B490" w14:textId="77777777" w:rsidR="009A6586" w:rsidRPr="003018C1" w:rsidRDefault="009A6586" w:rsidP="003018C1">
            <w:pPr>
              <w:pStyle w:val="ListParagraph"/>
              <w:ind w:left="273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</w:pPr>
          </w:p>
        </w:tc>
      </w:tr>
    </w:tbl>
    <w:p w14:paraId="1248B492" w14:textId="77777777" w:rsidR="000A099C" w:rsidRPr="0008505A" w:rsidRDefault="000A099C" w:rsidP="000A099C">
      <w:pPr>
        <w:spacing w:after="0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FC509C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vi-VN"/>
        </w:rPr>
        <w:lastRenderedPageBreak/>
        <w:t>Hoạt động 2.</w:t>
      </w: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2</w:t>
      </w:r>
      <w:r w:rsidRPr="00FC509C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vi-VN"/>
        </w:rPr>
        <w:t xml:space="preserve">: </w:t>
      </w:r>
      <w:r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>Biến cố trong trò chơi rút thẻ từ trong hộp.</w:t>
      </w:r>
      <w:r w:rsidRPr="00FC509C">
        <w:rPr>
          <w:rFonts w:ascii="Times New Roman" w:eastAsia="Calibri" w:hAnsi="Times New Roman" w:cs="Times New Roman"/>
          <w:b/>
          <w:bCs/>
          <w:color w:val="FF0000"/>
          <w:sz w:val="28"/>
          <w:szCs w:val="28"/>
          <w:lang w:val="vi-VN"/>
        </w:rPr>
        <w:t xml:space="preserve"> </w:t>
      </w:r>
      <w:r w:rsidR="0008505A" w:rsidRPr="0008505A">
        <w:rPr>
          <w:rFonts w:ascii="Times New Roman" w:eastAsia="Calibri" w:hAnsi="Times New Roman" w:cs="Times New Roman"/>
          <w:bCs/>
          <w:sz w:val="28"/>
          <w:szCs w:val="28"/>
        </w:rPr>
        <w:t>(Khoảng 19 phút)</w:t>
      </w:r>
    </w:p>
    <w:p w14:paraId="1248B493" w14:textId="77777777" w:rsidR="000A099C" w:rsidRPr="00FC509C" w:rsidRDefault="000A099C" w:rsidP="000A099C">
      <w:pPr>
        <w:spacing w:after="0"/>
        <w:jc w:val="both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</w:pPr>
      <w:r w:rsidRPr="00FC509C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  <w:t>a) Mục tiêu:</w:t>
      </w:r>
    </w:p>
    <w:p w14:paraId="1248B494" w14:textId="77777777" w:rsidR="003F4628" w:rsidRPr="003F4628" w:rsidRDefault="000A099C" w:rsidP="000A099C">
      <w:pPr>
        <w:widowControl w:val="0"/>
        <w:suppressAutoHyphens/>
        <w:spacing w:before="60" w:after="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00CE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  <w:t>–</w:t>
      </w:r>
      <w:r w:rsidRPr="00300CEA">
        <w:rPr>
          <w:rFonts w:ascii="Times New Roman" w:eastAsia="MS Mincho" w:hAnsi="Times New Roman" w:cs="Times New Roman"/>
          <w:i/>
          <w:color w:val="000000"/>
          <w:sz w:val="28"/>
          <w:szCs w:val="28"/>
          <w:lang w:val="vi-VN"/>
        </w:rPr>
        <w:t xml:space="preserve"> </w:t>
      </w:r>
      <w:r w:rsidRPr="00300CEA">
        <w:rPr>
          <w:rFonts w:ascii="Times New Roman" w:eastAsia="MS Mincho" w:hAnsi="Times New Roman" w:cs="Times New Roman"/>
          <w:color w:val="000000"/>
          <w:sz w:val="28"/>
          <w:szCs w:val="28"/>
          <w:lang w:val="vi-VN"/>
        </w:rPr>
        <w:t>Làm quen với</w:t>
      </w:r>
      <w:r w:rsidRPr="00300CEA">
        <w:rPr>
          <w:rFonts w:ascii="Times New Roman" w:eastAsia="MS Mincho" w:hAnsi="Times New Roman" w:cs="Times New Roman"/>
          <w:i/>
          <w:color w:val="000000"/>
          <w:sz w:val="28"/>
          <w:szCs w:val="28"/>
          <w:lang w:val="vi-VN"/>
        </w:rPr>
        <w:t xml:space="preserve"> </w:t>
      </w:r>
      <w:r w:rsidRPr="00300CEA"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w:t xml:space="preserve">các </w:t>
      </w:r>
      <w:r w:rsidRPr="00300CEA">
        <w:rPr>
          <w:rFonts w:ascii="Times New Roman" w:eastAsia="MS Mincho" w:hAnsi="Times New Roman" w:cs="Times New Roman"/>
          <w:bCs/>
          <w:color w:val="000000"/>
          <w:sz w:val="28"/>
          <w:szCs w:val="28"/>
        </w:rPr>
        <w:t xml:space="preserve">khái niệm mở đầu về biến cố ngẫu nhiên </w:t>
      </w:r>
      <w:r w:rsidRPr="00300CE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trong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trò chơi </w:t>
      </w:r>
      <w:r w:rsidR="003F4628">
        <w:rPr>
          <w:rFonts w:ascii="Times New Roman" w:eastAsia="Times New Roman" w:hAnsi="Times New Roman" w:cs="Times New Roman"/>
          <w:color w:val="000000"/>
          <w:sz w:val="28"/>
          <w:szCs w:val="28"/>
        </w:rPr>
        <w:t>rút thẻ từ trong hộp.</w:t>
      </w:r>
    </w:p>
    <w:p w14:paraId="1248B495" w14:textId="77777777" w:rsidR="000A099C" w:rsidRPr="00FC509C" w:rsidRDefault="000A099C" w:rsidP="000A099C">
      <w:pPr>
        <w:spacing w:after="0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val="nl-NL"/>
        </w:rPr>
      </w:pPr>
      <w:r w:rsidRPr="00FC509C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nl-NL"/>
        </w:rPr>
        <w:t>b) Nội dung:</w:t>
      </w:r>
    </w:p>
    <w:p w14:paraId="1248B496" w14:textId="77777777" w:rsidR="000A099C" w:rsidRDefault="000A099C" w:rsidP="000A099C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FC509C">
        <w:rPr>
          <w:rFonts w:ascii="Times New Roman" w:eastAsia="Times New Roman" w:hAnsi="Times New Roman" w:cs="Times New Roman"/>
          <w:color w:val="FF0000"/>
          <w:sz w:val="28"/>
          <w:szCs w:val="28"/>
          <w:lang w:val="nl-NL"/>
        </w:rPr>
        <w:t>- Học sinh được</w:t>
      </w:r>
      <w:r w:rsidRPr="00FC509C">
        <w:rPr>
          <w:rFonts w:ascii="Times New Roman" w:eastAsia="Times New Roman" w:hAnsi="Times New Roman" w:cs="Times New Roman"/>
          <w:color w:val="FF0000"/>
          <w:sz w:val="28"/>
          <w:szCs w:val="28"/>
          <w:lang w:val="vi-VN"/>
        </w:rPr>
        <w:t xml:space="preserve"> yêu cầu </w:t>
      </w:r>
      <w:r w:rsidRPr="00FC509C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đọc SGK phần </w:t>
      </w:r>
      <w:r w:rsidR="003F4628">
        <w:rPr>
          <w:rFonts w:ascii="Times New Roman" w:eastAsia="Times New Roman" w:hAnsi="Times New Roman" w:cs="Times New Roman"/>
          <w:sz w:val="28"/>
          <w:szCs w:val="28"/>
          <w:lang w:val="nl-NL"/>
        </w:rPr>
        <w:t>II</w:t>
      </w:r>
    </w:p>
    <w:p w14:paraId="1248B497" w14:textId="77777777" w:rsidR="000A099C" w:rsidRPr="00FC509C" w:rsidRDefault="000A099C" w:rsidP="000A099C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- Làm các bài tập: </w:t>
      </w:r>
      <w:r w:rsidRPr="00212C5A">
        <w:rPr>
          <w:rFonts w:ascii="Times New Roman" w:eastAsia="Times New Roman" w:hAnsi="Times New Roman" w:cs="Times New Roman"/>
          <w:color w:val="000000"/>
          <w:sz w:val="28"/>
          <w:szCs w:val="28"/>
        </w:rPr>
        <w:t>HĐ</w:t>
      </w:r>
      <w:r w:rsidR="00747255">
        <w:rPr>
          <w:rFonts w:ascii="Times New Roman" w:eastAsia="Times New Roman" w:hAnsi="Times New Roman" w:cs="Times New Roman"/>
          <w:color w:val="000000"/>
          <w:sz w:val="28"/>
          <w:szCs w:val="28"/>
        </w:rPr>
        <w:t>3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212C5A">
        <w:rPr>
          <w:rFonts w:ascii="Times New Roman" w:eastAsia="Times New Roman" w:hAnsi="Times New Roman" w:cs="Times New Roman"/>
          <w:color w:val="000000"/>
          <w:sz w:val="28"/>
          <w:szCs w:val="28"/>
        </w:rPr>
        <w:t>HĐ</w:t>
      </w:r>
      <w:r w:rsidR="00747255">
        <w:rPr>
          <w:rFonts w:ascii="Times New Roman" w:eastAsia="Times New Roman" w:hAnsi="Times New Roman" w:cs="Times New Roman"/>
          <w:color w:val="000000"/>
          <w:sz w:val="28"/>
          <w:szCs w:val="28"/>
        </w:rPr>
        <w:t>4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; Ví dụ </w:t>
      </w:r>
      <w:r w:rsidR="00747255">
        <w:rPr>
          <w:rFonts w:ascii="Times New Roman" w:eastAsia="Times New Roman" w:hAnsi="Times New Roman" w:cs="Times New Roman"/>
          <w:sz w:val="28"/>
          <w:szCs w:val="28"/>
          <w:lang w:val="nl-NL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; Luyện tập </w:t>
      </w:r>
      <w:r w:rsidR="00747255">
        <w:rPr>
          <w:rFonts w:ascii="Times New Roman" w:eastAsia="Times New Roman" w:hAnsi="Times New Roman" w:cs="Times New Roman"/>
          <w:sz w:val="28"/>
          <w:szCs w:val="28"/>
          <w:lang w:val="nl-NL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; Bài tập </w:t>
      </w:r>
      <w:r w:rsidR="00747255">
        <w:rPr>
          <w:rFonts w:ascii="Times New Roman" w:eastAsia="Times New Roman" w:hAnsi="Times New Roman" w:cs="Times New Roman"/>
          <w:sz w:val="28"/>
          <w:szCs w:val="28"/>
          <w:lang w:val="nl-NL"/>
        </w:rPr>
        <w:t>2</w:t>
      </w:r>
    </w:p>
    <w:p w14:paraId="1248B498" w14:textId="77777777" w:rsidR="000A099C" w:rsidRPr="00FC509C" w:rsidRDefault="000A099C" w:rsidP="000A099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FC509C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vi-VN"/>
        </w:rPr>
        <w:t>c)</w:t>
      </w:r>
      <w:r w:rsidRPr="00FC509C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nl-NL"/>
        </w:rPr>
        <w:t xml:space="preserve">Sản phẩm: 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Phiếu học tập của hs ở </w:t>
      </w:r>
      <w:r w:rsidRPr="00212C5A">
        <w:rPr>
          <w:rFonts w:ascii="Times New Roman" w:eastAsia="Times New Roman" w:hAnsi="Times New Roman" w:cs="Times New Roman"/>
          <w:color w:val="000000"/>
          <w:sz w:val="28"/>
          <w:szCs w:val="28"/>
        </w:rPr>
        <w:t>HĐ</w:t>
      </w:r>
      <w:r w:rsidR="00747255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212C5A">
        <w:rPr>
          <w:rFonts w:ascii="Times New Roman" w:eastAsia="Times New Roman" w:hAnsi="Times New Roman" w:cs="Times New Roman"/>
          <w:color w:val="000000"/>
          <w:sz w:val="28"/>
          <w:szCs w:val="28"/>
        </w:rPr>
        <w:t>HĐ</w:t>
      </w:r>
      <w:r w:rsidR="00747255">
        <w:rPr>
          <w:rFonts w:ascii="Times New Roman" w:eastAsia="Times New Roman" w:hAnsi="Times New Roman" w:cs="Times New Roman"/>
          <w:color w:val="000000"/>
          <w:sz w:val="28"/>
          <w:szCs w:val="28"/>
        </w:rPr>
        <w:t>3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.  Luyện tập </w:t>
      </w:r>
      <w:r w:rsidR="00747255">
        <w:rPr>
          <w:rFonts w:ascii="Times New Roman" w:eastAsia="Times New Roman" w:hAnsi="Times New Roman" w:cs="Times New Roman"/>
          <w:sz w:val="28"/>
          <w:szCs w:val="28"/>
          <w:lang w:val="nl-NL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, Bài tập </w:t>
      </w:r>
      <w:r w:rsidR="00747255">
        <w:rPr>
          <w:rFonts w:ascii="Times New Roman" w:eastAsia="Times New Roman" w:hAnsi="Times New Roman" w:cs="Times New Roman"/>
          <w:sz w:val="28"/>
          <w:szCs w:val="28"/>
          <w:lang w:val="nl-NL"/>
        </w:rPr>
        <w:t>2</w:t>
      </w:r>
    </w:p>
    <w:p w14:paraId="1248B499" w14:textId="77777777" w:rsidR="000A099C" w:rsidRDefault="000A099C" w:rsidP="000A099C">
      <w:pPr>
        <w:spacing w:after="0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nl-NL"/>
        </w:rPr>
      </w:pPr>
      <w:r w:rsidRPr="00FC509C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nl-NL"/>
        </w:rPr>
        <w:t xml:space="preserve">d) Tổ chức thực hiện: 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5190"/>
        <w:gridCol w:w="4386"/>
      </w:tblGrid>
      <w:tr w:rsidR="000A099C" w:rsidRPr="00212C5A" w14:paraId="1248B49C" w14:textId="77777777" w:rsidTr="006D3DA0">
        <w:tc>
          <w:tcPr>
            <w:tcW w:w="2710" w:type="pct"/>
            <w:vAlign w:val="center"/>
          </w:tcPr>
          <w:p w14:paraId="1248B49A" w14:textId="77777777" w:rsidR="000A099C" w:rsidRPr="00212C5A" w:rsidRDefault="000A099C" w:rsidP="006D3DA0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2290" w:type="pct"/>
          </w:tcPr>
          <w:p w14:paraId="1248B49B" w14:textId="77777777" w:rsidR="000A099C" w:rsidRPr="00212C5A" w:rsidRDefault="000A099C" w:rsidP="006D3DA0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Sản</w:t>
            </w: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phẩm dự kiến</w:t>
            </w:r>
          </w:p>
        </w:tc>
      </w:tr>
      <w:tr w:rsidR="000A099C" w:rsidRPr="00212C5A" w14:paraId="1248B4B1" w14:textId="77777777" w:rsidTr="006D3DA0">
        <w:trPr>
          <w:trHeight w:val="841"/>
        </w:trPr>
        <w:tc>
          <w:tcPr>
            <w:tcW w:w="2710" w:type="pct"/>
          </w:tcPr>
          <w:p w14:paraId="1248B49D" w14:textId="77777777" w:rsidR="000A099C" w:rsidRDefault="000A099C" w:rsidP="006D3DA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 giao nhiệm vụ học tập 1: 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HĐ Nhóm</w:t>
            </w:r>
          </w:p>
          <w:p w14:paraId="1248B49E" w14:textId="77777777" w:rsidR="000A099C" w:rsidRPr="00212C5A" w:rsidRDefault="000A099C" w:rsidP="006D3DA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(2 bàn 1 nhóm)</w:t>
            </w:r>
          </w:p>
          <w:p w14:paraId="1248B49F" w14:textId="77777777" w:rsidR="000A099C" w:rsidRPr="00212C5A" w:rsidRDefault="000A099C" w:rsidP="006D3DA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oàn thành HĐ</w:t>
            </w:r>
            <w:r w:rsidR="002F4E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Đ</w:t>
            </w:r>
            <w:r w:rsidR="002F4E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SGK trang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  <w:r w:rsidR="002F4E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</w:t>
            </w:r>
          </w:p>
          <w:p w14:paraId="1248B4A0" w14:textId="77777777" w:rsidR="000A099C" w:rsidRPr="00C55A9F" w:rsidRDefault="000A099C" w:rsidP="006D3DA0">
            <w:pPr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C55A9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- GV: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ho học sinh quan sát sáu mặt của xúc xắc.</w:t>
            </w:r>
          </w:p>
          <w:p w14:paraId="1248B4A1" w14:textId="77777777" w:rsidR="000A099C" w:rsidRPr="00E71071" w:rsidRDefault="000A099C" w:rsidP="006D3DA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C55A9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- GV giao cho HS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hoàn thành </w:t>
            </w: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Đ</w:t>
            </w:r>
            <w:r w:rsidR="002F4E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Đ</w:t>
            </w:r>
            <w:r w:rsidR="002F4E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SGK trang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  <w:r w:rsidR="002F4E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</w:t>
            </w:r>
            <w:r w:rsidR="00F30F7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điền vào phiếu học tập.</w:t>
            </w:r>
          </w:p>
          <w:p w14:paraId="1248B4A2" w14:textId="77777777" w:rsidR="000A099C" w:rsidRPr="00212C5A" w:rsidRDefault="000A099C" w:rsidP="006D3DA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1:</w:t>
            </w:r>
          </w:p>
          <w:p w14:paraId="1248B4A3" w14:textId="77777777" w:rsidR="000A099C" w:rsidRPr="00212C5A" w:rsidRDefault="000A099C" w:rsidP="006D3DA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HS </w:t>
            </w: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đọc, tiến hành làm, </w:t>
            </w: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lắng nghe và quan sát GV giới thiệu</w:t>
            </w:r>
            <w:r w:rsidRPr="00212C5A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1248B4A4" w14:textId="77777777" w:rsidR="000A099C" w:rsidRPr="00212C5A" w:rsidRDefault="000A099C" w:rsidP="006D3DA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1: </w:t>
            </w:r>
          </w:p>
          <w:p w14:paraId="1248B4A5" w14:textId="77777777" w:rsidR="000A099C" w:rsidRPr="00725B7F" w:rsidRDefault="000A099C" w:rsidP="006D3DA0">
            <w:pPr>
              <w:jc w:val="both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D22D99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 xml:space="preserve">- </w:t>
            </w:r>
            <w:r w:rsidRPr="00D22D9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HS báo kết quả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của </w:t>
            </w: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Đ1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Đ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2 </w:t>
            </w:r>
          </w:p>
          <w:p w14:paraId="1248B4A6" w14:textId="77777777" w:rsidR="000A099C" w:rsidRPr="00212C5A" w:rsidRDefault="000A099C" w:rsidP="006D3DA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1: </w:t>
            </w:r>
          </w:p>
          <w:p w14:paraId="1248B4A7" w14:textId="77777777" w:rsidR="000A099C" w:rsidRPr="00212C5A" w:rsidRDefault="000A099C" w:rsidP="006D3DA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212C5A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giới thiệu </w:t>
            </w:r>
            <w:r w:rsidR="0065558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lại </w:t>
            </w:r>
            <w:r w:rsidRPr="00212C5A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khái niệm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biến cố ngẫu nhiên, kết quả thuận lợi cho biến cố.</w:t>
            </w:r>
          </w:p>
          <w:p w14:paraId="1248B4A8" w14:textId="77777777" w:rsidR="000A099C" w:rsidRPr="00212C5A" w:rsidRDefault="000A099C" w:rsidP="006D3DA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290" w:type="pct"/>
          </w:tcPr>
          <w:p w14:paraId="1248B4A9" w14:textId="77777777" w:rsidR="000A099C" w:rsidRPr="00212C5A" w:rsidRDefault="000A099C" w:rsidP="006D3DA0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HĐ</w:t>
            </w:r>
            <w:r w:rsidR="002F4E4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3</w:t>
            </w:r>
            <w:r w:rsidRPr="00212C5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:</w:t>
            </w:r>
          </w:p>
          <w:p w14:paraId="1248B4AA" w14:textId="77777777" w:rsidR="000A099C" w:rsidRDefault="000A099C" w:rsidP="000A099C">
            <w:pPr>
              <w:pStyle w:val="ListParagraph"/>
              <w:numPr>
                <w:ilvl w:val="0"/>
                <w:numId w:val="5"/>
              </w:numPr>
              <w:ind w:left="-87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 xml:space="preserve">a) Những kết quả có thể xảy ra đối với </w:t>
            </w:r>
            <w:r w:rsidR="002F4E46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số xuất hiện trên thẻ được rút ra là 1,2,3,...,12</w:t>
            </w:r>
          </w:p>
          <w:p w14:paraId="1248B4AB" w14:textId="77777777" w:rsidR="000A099C" w:rsidRDefault="000A099C" w:rsidP="000A099C">
            <w:pPr>
              <w:pStyle w:val="ListParagraph"/>
              <w:numPr>
                <w:ilvl w:val="0"/>
                <w:numId w:val="5"/>
              </w:numPr>
              <w:ind w:left="-87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 xml:space="preserve">b) Tập hợp </w:t>
            </w:r>
            <w:r w:rsidR="00FE5AB4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C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 xml:space="preserve"> gồm tất cả các kết quả có thể xảy ra đối với mặt xuất hiện của xúc xắc là:</w:t>
            </w:r>
          </w:p>
          <w:p w14:paraId="1248B4AC" w14:textId="77777777" w:rsidR="000A099C" w:rsidRDefault="00FE5AB4" w:rsidP="000A099C">
            <w:pPr>
              <w:pStyle w:val="ListParagraph"/>
              <w:numPr>
                <w:ilvl w:val="0"/>
                <w:numId w:val="5"/>
              </w:numPr>
              <w:spacing w:after="200" w:line="276" w:lineRule="auto"/>
              <w:ind w:left="-87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C</w:t>
            </w:r>
            <w:r w:rsidR="000A099C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 xml:space="preserve"> =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{1,2,3,...,12</w:t>
            </w:r>
            <w:r w:rsidR="000A099C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}.</w:t>
            </w:r>
          </w:p>
          <w:p w14:paraId="1248B4AD" w14:textId="77777777" w:rsidR="000A099C" w:rsidRDefault="000A099C" w:rsidP="000A099C">
            <w:pPr>
              <w:pStyle w:val="ListParagraph"/>
              <w:numPr>
                <w:ilvl w:val="0"/>
                <w:numId w:val="5"/>
              </w:numPr>
              <w:spacing w:after="200" w:line="276" w:lineRule="auto"/>
              <w:ind w:left="-87"/>
              <w:rPr>
                <w:rFonts w:ascii="Times New Roman" w:eastAsia="Times New Roman" w:hAnsi="Times New Roman" w:cs="Times New Roman"/>
                <w:b/>
                <w:iCs/>
                <w:color w:val="000000"/>
                <w:sz w:val="28"/>
                <w:szCs w:val="28"/>
              </w:rPr>
            </w:pPr>
            <w:r w:rsidRPr="00522DA2">
              <w:rPr>
                <w:rFonts w:ascii="Times New Roman" w:eastAsia="Times New Roman" w:hAnsi="Times New Roman" w:cs="Times New Roman"/>
                <w:b/>
                <w:iCs/>
                <w:color w:val="000000"/>
                <w:sz w:val="28"/>
                <w:szCs w:val="28"/>
              </w:rPr>
              <w:t>HĐ</w:t>
            </w:r>
            <w:r w:rsidR="008B42B7">
              <w:rPr>
                <w:rFonts w:ascii="Times New Roman" w:eastAsia="Times New Roman" w:hAnsi="Times New Roman" w:cs="Times New Roman"/>
                <w:b/>
                <w:iCs/>
                <w:color w:val="000000"/>
                <w:sz w:val="28"/>
                <w:szCs w:val="28"/>
              </w:rPr>
              <w:t>4</w:t>
            </w:r>
            <w:r>
              <w:rPr>
                <w:rFonts w:ascii="Times New Roman" w:eastAsia="Times New Roman" w:hAnsi="Times New Roman" w:cs="Times New Roman"/>
                <w:b/>
                <w:iCs/>
                <w:color w:val="000000"/>
                <w:sz w:val="28"/>
                <w:szCs w:val="28"/>
              </w:rPr>
              <w:t>: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Xét sự kiện "</w:t>
            </w:r>
            <w:r w:rsidR="00FE5AB4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số xuất hiện trên thẻ được rút ra là số chia hết cho 3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"</w:t>
            </w:r>
            <w:r w:rsidR="00FE5AB4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.</w:t>
            </w:r>
            <w:r>
              <w:rPr>
                <w:rFonts w:ascii="Times New Roman" w:eastAsia="Times New Roman" w:hAnsi="Times New Roman" w:cs="Times New Roman"/>
                <w:b/>
                <w:iCs/>
                <w:color w:val="000000"/>
                <w:sz w:val="28"/>
                <w:szCs w:val="28"/>
              </w:rPr>
              <w:t xml:space="preserve"> </w:t>
            </w:r>
          </w:p>
          <w:p w14:paraId="1248B4AE" w14:textId="77777777" w:rsidR="000A099C" w:rsidRPr="008C3F5E" w:rsidRDefault="000A099C" w:rsidP="000A099C">
            <w:pPr>
              <w:pStyle w:val="ListParagraph"/>
              <w:numPr>
                <w:ilvl w:val="0"/>
                <w:numId w:val="5"/>
              </w:numPr>
              <w:spacing w:after="200" w:line="276" w:lineRule="auto"/>
              <w:ind w:left="-87"/>
              <w:rPr>
                <w:rFonts w:ascii="Times New Roman" w:eastAsia="Times New Roman" w:hAnsi="Times New Roman" w:cs="Times New Roman"/>
                <w:b/>
                <w:i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 xml:space="preserve">a) Sự kiện nói trên bao gồm các kết quả trong tập hợp </w:t>
            </w:r>
            <w:r w:rsidR="00857FFD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C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 xml:space="preserve"> là: </w:t>
            </w:r>
            <w:r w:rsidR="00857FFD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3,6,9,12</w:t>
            </w:r>
          </w:p>
          <w:p w14:paraId="1248B4AF" w14:textId="77777777" w:rsidR="000A099C" w:rsidRPr="008C3F5E" w:rsidRDefault="000A099C" w:rsidP="000A099C">
            <w:pPr>
              <w:pStyle w:val="ListParagraph"/>
              <w:numPr>
                <w:ilvl w:val="0"/>
                <w:numId w:val="5"/>
              </w:numPr>
              <w:spacing w:after="200" w:line="276" w:lineRule="auto"/>
              <w:ind w:left="-87"/>
              <w:rPr>
                <w:rFonts w:ascii="Times New Roman" w:eastAsia="Times New Roman" w:hAnsi="Times New Roman" w:cs="Times New Roman"/>
                <w:b/>
                <w:i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 xml:space="preserve">b) Tập hợp </w:t>
            </w:r>
            <w:r w:rsidR="00857FFD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D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 xml:space="preserve"> gồm các kết quả có thể xảy ra đối với sự kiện trên là:</w:t>
            </w:r>
          </w:p>
          <w:p w14:paraId="1248B4B0" w14:textId="77777777" w:rsidR="000A099C" w:rsidRPr="00C40A97" w:rsidRDefault="00857FFD" w:rsidP="00857FFD">
            <w:pPr>
              <w:pStyle w:val="ListParagraph"/>
              <w:numPr>
                <w:ilvl w:val="0"/>
                <w:numId w:val="5"/>
              </w:numPr>
              <w:spacing w:after="200" w:line="276" w:lineRule="auto"/>
              <w:ind w:left="-87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D</w:t>
            </w:r>
            <w:r w:rsidR="000A099C" w:rsidRPr="00FD038B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 xml:space="preserve"> = {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3;6;9;12</w:t>
            </w:r>
            <w:r w:rsidR="000A099C" w:rsidRPr="00FD038B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}.</w:t>
            </w:r>
          </w:p>
        </w:tc>
      </w:tr>
      <w:tr w:rsidR="000A099C" w:rsidRPr="00212C5A" w14:paraId="1248B4D8" w14:textId="77777777" w:rsidTr="006D3DA0">
        <w:tc>
          <w:tcPr>
            <w:tcW w:w="2710" w:type="pct"/>
          </w:tcPr>
          <w:p w14:paraId="1248B4B2" w14:textId="77777777" w:rsidR="000A099C" w:rsidRDefault="000A099C" w:rsidP="006D3DA0">
            <w:pPr>
              <w:tabs>
                <w:tab w:val="left" w:pos="7106"/>
              </w:tabs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GV giao nhiệm vụ học tập 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2</w:t>
            </w: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1248B4B3" w14:textId="77777777" w:rsidR="000A099C" w:rsidRPr="00B077FE" w:rsidRDefault="000A099C" w:rsidP="006D3DA0">
            <w:pPr>
              <w:tabs>
                <w:tab w:val="left" w:pos="7106"/>
              </w:tabs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 w:rsidRPr="00B077F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lastRenderedPageBreak/>
              <w:t>Bước 1: Chuyển giao nhiệm vụ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 xml:space="preserve"> 2</w:t>
            </w:r>
            <w:r w:rsidRPr="00B077F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>:</w:t>
            </w:r>
          </w:p>
          <w:p w14:paraId="1248B4B4" w14:textId="77777777" w:rsidR="000A099C" w:rsidRPr="00B077FE" w:rsidRDefault="000A099C" w:rsidP="006D3DA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B077F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Cho HS đọc Ví dụ </w:t>
            </w:r>
            <w:r w:rsidR="0065558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  <w:r w:rsidRPr="00B077F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SGK.2</w:t>
            </w:r>
            <w:r w:rsidR="0065558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</w:t>
            </w:r>
          </w:p>
          <w:p w14:paraId="1248B4B5" w14:textId="77777777" w:rsidR="000A099C" w:rsidRPr="000E2B25" w:rsidRDefault="000A099C" w:rsidP="006D3DA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B077F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GV hướng dẫn, phân tích cho HS</w:t>
            </w:r>
          </w:p>
          <w:p w14:paraId="1248B4B6" w14:textId="77777777" w:rsidR="000A099C" w:rsidRPr="00B077FE" w:rsidRDefault="000A099C" w:rsidP="006D3DA0">
            <w:pPr>
              <w:tabs>
                <w:tab w:val="left" w:pos="7106"/>
              </w:tabs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B077F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Cho HS hoạt động cá nhân làm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T</w:t>
            </w:r>
            <w:r w:rsidR="0065558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  <w:p w14:paraId="1248B4B7" w14:textId="77777777" w:rsidR="000A099C" w:rsidRDefault="000A099C" w:rsidP="006D3DA0">
            <w:pPr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B077F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Bước 2: Thực hiện nhiệm vụ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 2:</w:t>
            </w:r>
          </w:p>
          <w:p w14:paraId="1248B4B8" w14:textId="77777777" w:rsidR="000A099C" w:rsidRPr="00B077FE" w:rsidRDefault="000A099C" w:rsidP="006D3DA0">
            <w:pPr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- </w:t>
            </w:r>
            <w:r w:rsidRPr="005D3F0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Yêu cầu học sinh nhắc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ại khái niệm số nguyên tố?</w:t>
            </w:r>
          </w:p>
          <w:p w14:paraId="1248B4B9" w14:textId="77777777" w:rsidR="000A099C" w:rsidRPr="00B077FE" w:rsidRDefault="000A099C" w:rsidP="006D3DA0">
            <w:pPr>
              <w:jc w:val="both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B077FE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 xml:space="preserve">- HS làm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LT1</w:t>
            </w:r>
          </w:p>
          <w:p w14:paraId="1248B4BA" w14:textId="77777777" w:rsidR="000A099C" w:rsidRPr="00B077FE" w:rsidRDefault="000A099C" w:rsidP="006D3DA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B077FE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 xml:space="preserve">- </w:t>
            </w:r>
            <w:r w:rsidRPr="00B077F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 HS lên bảng làm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LT1</w:t>
            </w:r>
          </w:p>
          <w:p w14:paraId="1248B4BB" w14:textId="77777777" w:rsidR="000A099C" w:rsidRPr="00B077FE" w:rsidRDefault="000A099C" w:rsidP="006D3DA0">
            <w:pPr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B077F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Bước 3: Báo cáo, thảo luận: </w:t>
            </w:r>
          </w:p>
          <w:p w14:paraId="1248B4BC" w14:textId="77777777" w:rsidR="000A099C" w:rsidRPr="00B077FE" w:rsidRDefault="000A099C" w:rsidP="006D3DA0">
            <w:pPr>
              <w:tabs>
                <w:tab w:val="left" w:pos="7106"/>
              </w:tabs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B077F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Cho HS dưới lớp nhận xét</w:t>
            </w:r>
          </w:p>
          <w:p w14:paraId="1248B4BD" w14:textId="77777777" w:rsidR="000A099C" w:rsidRPr="00B077FE" w:rsidRDefault="000A099C" w:rsidP="006D3DA0">
            <w:pPr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B077F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Bước 4: Kết luận, nhận định</w:t>
            </w:r>
          </w:p>
          <w:p w14:paraId="1248B4BE" w14:textId="77777777" w:rsidR="000A099C" w:rsidRDefault="000A099C" w:rsidP="006D3DA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B077FE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320" w:dyaOrig="240" w14:anchorId="1248B566">
                <v:shape id="_x0000_i1026" type="#_x0000_t75" style="width:16.5pt;height:12.75pt" o:ole="">
                  <v:imagedata r:id="rId6" o:title=""/>
                </v:shape>
                <o:OLEObject Type="Embed" ProgID="Equation.DSMT4" ShapeID="_x0000_i1026" DrawAspect="Content" ObjectID="_1721907163" r:id="rId8"/>
              </w:object>
            </w:r>
            <w:r w:rsidRPr="00B077F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V chốt</w:t>
            </w:r>
          </w:p>
          <w:p w14:paraId="1248B4BF" w14:textId="77777777" w:rsidR="000A099C" w:rsidRPr="00212C5A" w:rsidRDefault="000A099C" w:rsidP="006D3DA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GVgiao nhiệm vụ học tập 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3</w:t>
            </w: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</w:t>
            </w:r>
          </w:p>
          <w:p w14:paraId="1248B4C0" w14:textId="3127D8F7" w:rsidR="000A099C" w:rsidRPr="005048AD" w:rsidRDefault="000A099C" w:rsidP="006D3DA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B050"/>
                <w:sz w:val="28"/>
                <w:szCs w:val="28"/>
                <w:lang w:val="vi-VN"/>
              </w:rPr>
            </w:pPr>
            <w:r w:rsidRPr="00212C5A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-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Làm </w:t>
            </w:r>
            <w:r w:rsidRPr="00212C5A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bài tập </w:t>
            </w:r>
            <w:r w:rsidR="00E11AB3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  <w:r w:rsidRPr="00212C5A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SGK trang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8</w:t>
            </w:r>
            <w:r w:rsidR="00E11AB3">
              <w:rPr>
                <w:rFonts w:ascii="Times New Roman" w:eastAsia="Times New Roman" w:hAnsi="Times New Roman" w:cs="Times New Roman"/>
                <w:sz w:val="28"/>
                <w:szCs w:val="28"/>
              </w:rPr>
              <w:t>,29</w:t>
            </w:r>
            <w:r w:rsidR="005048A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5048AD" w:rsidRPr="005048AD">
              <w:rPr>
                <w:rFonts w:ascii="Times New Roman" w:eastAsia="Times New Roman" w:hAnsi="Times New Roman" w:cs="Times New Roman"/>
                <w:color w:val="00B050"/>
                <w:sz w:val="28"/>
                <w:szCs w:val="28"/>
                <w:lang w:val="vi-VN"/>
              </w:rPr>
              <w:t>(Nếu còn nhiều thời gian thì cho hs làm)</w:t>
            </w:r>
          </w:p>
          <w:p w14:paraId="1248B4C1" w14:textId="77777777" w:rsidR="000A099C" w:rsidRPr="00212C5A" w:rsidRDefault="000A099C" w:rsidP="006D3DA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HS thực hiện nhiệm vụ 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3</w:t>
            </w: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1248B4C2" w14:textId="77777777" w:rsidR="000A099C" w:rsidRPr="00212C5A" w:rsidRDefault="000A099C" w:rsidP="006D3DA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212C5A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- HS thực hiện các yêu cầu trên theo cá nhân.</w:t>
            </w:r>
          </w:p>
          <w:p w14:paraId="1248B4C3" w14:textId="77777777" w:rsidR="000A099C" w:rsidRPr="00475CF1" w:rsidRDefault="000A099C" w:rsidP="005809D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Hướng dẫn, hỗ trợ bài </w:t>
            </w:r>
            <w:r w:rsidR="005809D9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2c</w:t>
            </w:r>
            <w:r w:rsidRPr="00212C5A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: </w:t>
            </w:r>
            <w:r w:rsidR="00132899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để tìm 1 số chia cho 4, cho 5 dư 1 ta tìm bội chung của 4 và 5 sau đó cộng thêm 1 vào số đó, lưu ý là số đó </w:t>
            </w:r>
            <w:r w:rsidR="00941A0C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rong khoảng từ 1 đến 52.</w:t>
            </w:r>
          </w:p>
          <w:p w14:paraId="1248B4C4" w14:textId="77777777" w:rsidR="000A099C" w:rsidRPr="00212C5A" w:rsidRDefault="000A099C" w:rsidP="006D3DA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Báo cáo, thảo luận 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3</w:t>
            </w: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1248B4C5" w14:textId="77777777" w:rsidR="000A099C" w:rsidRPr="009211E0" w:rsidRDefault="000A099C" w:rsidP="006D3DA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</w:t>
            </w:r>
            <w:r w:rsidRPr="00212C5A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.</w:t>
            </w: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GV yêu cầu lần lượt</w:t>
            </w:r>
            <w:r w:rsidR="009211E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đứng tại chỗ làm 2a, 2b,2c.</w:t>
            </w:r>
          </w:p>
          <w:p w14:paraId="1248B4C6" w14:textId="77777777" w:rsidR="000A099C" w:rsidRPr="00212C5A" w:rsidRDefault="000A099C" w:rsidP="006D3DA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Cả lớp </w:t>
            </w:r>
            <w:r w:rsidR="009211E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eo dõi</w:t>
            </w: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và nhận xét.</w:t>
            </w:r>
          </w:p>
          <w:p w14:paraId="1248B4C7" w14:textId="77777777" w:rsidR="000A099C" w:rsidRPr="00212C5A" w:rsidRDefault="000A099C" w:rsidP="006D3DA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Kết luận, nhận định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3</w:t>
            </w: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: </w:t>
            </w:r>
          </w:p>
          <w:p w14:paraId="1248B4C8" w14:textId="77777777" w:rsidR="000A099C" w:rsidRPr="00212C5A" w:rsidRDefault="000A099C" w:rsidP="006D3DA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212C5A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GV khẳng định kết quả đúng và đánh giá mức độ hoàn thành của HS.</w:t>
            </w:r>
          </w:p>
          <w:p w14:paraId="1248B4C9" w14:textId="77777777" w:rsidR="000A099C" w:rsidRPr="001C6033" w:rsidRDefault="000A099C" w:rsidP="006D3DA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color w:val="FF0000"/>
                <w:sz w:val="28"/>
                <w:szCs w:val="28"/>
              </w:rPr>
            </w:pPr>
          </w:p>
        </w:tc>
        <w:tc>
          <w:tcPr>
            <w:tcW w:w="2290" w:type="pct"/>
          </w:tcPr>
          <w:p w14:paraId="1248B4CA" w14:textId="77777777" w:rsidR="000A099C" w:rsidRPr="00212C5A" w:rsidRDefault="000A099C" w:rsidP="00A4011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lastRenderedPageBreak/>
              <w:t>2</w:t>
            </w:r>
            <w:r w:rsidRPr="00212C5A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 xml:space="preserve"> Áp dụng</w:t>
            </w:r>
          </w:p>
          <w:p w14:paraId="1248B4CB" w14:textId="77777777" w:rsidR="000A099C" w:rsidRPr="000E2B25" w:rsidRDefault="000A099C" w:rsidP="00A4011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lastRenderedPageBreak/>
              <w:t xml:space="preserve">Ví dụ </w:t>
            </w:r>
            <w:r w:rsidR="00655583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2</w:t>
            </w:r>
            <w:r w:rsidRPr="00212C5A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 xml:space="preserve"> (SGK trang</w:t>
            </w:r>
            <w:r w:rsidR="00655583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 xml:space="preserve"> 28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 xml:space="preserve">) </w:t>
            </w:r>
          </w:p>
          <w:p w14:paraId="1248B4CC" w14:textId="77777777" w:rsidR="000A099C" w:rsidRPr="00212C5A" w:rsidRDefault="000A099C" w:rsidP="00A4011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LT</w:t>
            </w:r>
            <w:r w:rsidRPr="00212C5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 </w:t>
            </w:r>
            <w:r w:rsidR="0065558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2</w:t>
            </w:r>
            <w:r w:rsidRPr="00212C5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 (SGK trang </w:t>
            </w:r>
            <w:r w:rsidR="0065558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28</w:t>
            </w:r>
            <w:r w:rsidRPr="00212C5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  <w:t>):</w:t>
            </w:r>
          </w:p>
          <w:p w14:paraId="1248B4CD" w14:textId="77777777" w:rsidR="000A099C" w:rsidRDefault="000A099C" w:rsidP="00A4011E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-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rong các số 1,2,3,</w:t>
            </w:r>
            <w:r w:rsidR="0077382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..,12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, có </w:t>
            </w:r>
            <w:r w:rsidR="0077382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ám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số </w:t>
            </w:r>
            <w:r w:rsidR="007E1CB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không chia hết cho 3 là: </w:t>
            </w:r>
            <w:r w:rsidR="0077382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,2,4,5,7,8,10,11</w:t>
            </w:r>
            <w:r w:rsidR="007E1CB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</w:p>
          <w:p w14:paraId="1248B4CE" w14:textId="77777777" w:rsidR="00BA25EF" w:rsidRDefault="000A099C" w:rsidP="00A4011E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7E1CB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Vậy có </w:t>
            </w:r>
            <w:r w:rsidR="00A3058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ám</w:t>
            </w:r>
            <w:r w:rsidRPr="007E1CB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kết quả thuận lợi cho biến cố "</w:t>
            </w:r>
            <w:r w:rsidR="00A3058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Số xuất hiện trên thẻ được rút ra là số không chia hết cho 3</w:t>
            </w:r>
            <w:r w:rsidRPr="007E1CB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" là: </w:t>
            </w:r>
            <w:r w:rsidR="00BA25E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,2,4,5,7,8,10,11.</w:t>
            </w:r>
            <w:r w:rsidRPr="007E1CB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(lấy ra từ tập hợp</w:t>
            </w:r>
          </w:p>
          <w:p w14:paraId="1248B4CF" w14:textId="77777777" w:rsidR="000A099C" w:rsidRPr="007E1CB8" w:rsidRDefault="000A099C" w:rsidP="00A4011E">
            <w:pP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7E1CB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="00BA25EF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C</w:t>
            </w:r>
            <w:r w:rsidRPr="007E1CB8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 xml:space="preserve"> = { </w:t>
            </w:r>
            <w:r w:rsidR="00BA25EF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1,2,3,...,12</w:t>
            </w:r>
            <w:r w:rsidRPr="007E1CB8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}).</w:t>
            </w:r>
            <w:r w:rsidRPr="007E1CB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  <w:p w14:paraId="1248B4D0" w14:textId="77777777" w:rsidR="000A099C" w:rsidRPr="00212C5A" w:rsidRDefault="000A099C" w:rsidP="00A4011E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 xml:space="preserve">Bài tập </w:t>
            </w:r>
            <w:r w:rsidR="00BA25EF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2</w:t>
            </w:r>
            <w:r w:rsidRPr="00212C5A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 xml:space="preserve"> SGK trang 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28</w:t>
            </w:r>
          </w:p>
          <w:p w14:paraId="1248B4D1" w14:textId="77777777" w:rsidR="000A099C" w:rsidRDefault="004740C6" w:rsidP="00A4011E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740C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a)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 </w:t>
            </w:r>
            <w:r w:rsidR="00FA7D10"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Tập hợp M gồm các kết quả có thể xảy ra </w:t>
            </w:r>
            <w:r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đối với số xuất hiện trên thẻ được rút ra: M = {1,2,3,...,52}.</w:t>
            </w:r>
          </w:p>
          <w:p w14:paraId="1248B4D2" w14:textId="77777777" w:rsidR="004740C6" w:rsidRDefault="004740C6" w:rsidP="00A4011E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b) </w:t>
            </w:r>
            <w:r w:rsidR="00C01CE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Trong các số </w:t>
            </w:r>
            <w:r w:rsidR="00584235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,2</w:t>
            </w:r>
            <w:r w:rsidR="00C01CE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,3,...,52 có </w:t>
            </w:r>
            <w:r w:rsidR="001D4C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hín</w:t>
            </w:r>
            <w:r w:rsidR="00C01CE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số bé hơn 10 là: 1,2,3,...,9</w:t>
            </w:r>
            <w:r w:rsidR="001D4C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</w:p>
          <w:p w14:paraId="1248B4D3" w14:textId="77777777" w:rsidR="004740C6" w:rsidRDefault="001D4C98" w:rsidP="00A4011E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Vậy có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chín 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kết quả thuận lợi cho biến cố "</w:t>
            </w:r>
            <w:r w:rsidR="00DA10FC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Số xuất hiện trên thẻ được rút ra là số b</w:t>
            </w:r>
            <w:r w:rsidR="0098774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é</w:t>
            </w:r>
            <w:r w:rsidR="00DA10FC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hơn 10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" là </w:t>
            </w:r>
            <w:r w:rsidR="00DA10FC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,2,3,...,9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(lấy ra từ tập hợp </w:t>
            </w:r>
            <w:r w:rsidR="00DA10FC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M=</w:t>
            </w:r>
            <w:r w:rsidRPr="000F4ADF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 xml:space="preserve">{ </w:t>
            </w:r>
            <w:r w:rsidR="00DA10FC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1,2,3,...,52</w:t>
            </w:r>
            <w:r w:rsidRPr="000F4ADF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}).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  <w:p w14:paraId="1248B4D4" w14:textId="77777777" w:rsidR="00584235" w:rsidRDefault="00584235" w:rsidP="00A4011E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584235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)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Trong các số </w:t>
            </w:r>
            <w:r w:rsidR="006D341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,2,3,...,5</w:t>
            </w:r>
            <w:r w:rsidR="00A4011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2 có </w:t>
            </w:r>
            <w:r w:rsidR="00257D8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3</w:t>
            </w:r>
            <w:r w:rsidR="00A4011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số chia cho 4 và 5 đều có số dư là 1 là: </w:t>
            </w:r>
            <w:r w:rsidR="00257D8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số 1,21,41.</w:t>
            </w:r>
          </w:p>
          <w:p w14:paraId="1248B4D5" w14:textId="77777777" w:rsidR="004323E3" w:rsidRDefault="00A4011E" w:rsidP="00A4011E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Vậy có </w:t>
            </w:r>
            <w:r w:rsidR="00CA096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a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kết quả thuận lợi cho biến cố "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Số xuất hiện trên thẻ được rút ra là số </w:t>
            </w:r>
            <w:r w:rsidR="00B457C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chia cho 4 và 5 đều có số dư là </w:t>
            </w:r>
            <w:r w:rsidR="004323E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</w:t>
            </w:r>
            <w:r w:rsidR="00D768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" là </w:t>
            </w:r>
            <w:r w:rsidR="004323E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,21,41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(lấy ra từ tập hợp </w:t>
            </w:r>
          </w:p>
          <w:p w14:paraId="1248B4D6" w14:textId="77777777" w:rsidR="00A4011E" w:rsidRDefault="00A4011E" w:rsidP="00A4011E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M=</w:t>
            </w:r>
            <w:r w:rsidRPr="000F4ADF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 xml:space="preserve">{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1,2,3,...,52</w:t>
            </w:r>
            <w:r w:rsidRPr="000F4ADF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}).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  <w:p w14:paraId="1248B4D7" w14:textId="77777777" w:rsidR="00A4011E" w:rsidRPr="00584235" w:rsidRDefault="00A4011E" w:rsidP="00A4011E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</w:tc>
      </w:tr>
    </w:tbl>
    <w:p w14:paraId="1248B4D9" w14:textId="77777777" w:rsidR="000A099C" w:rsidRDefault="000A099C" w:rsidP="00FC509C">
      <w:pPr>
        <w:spacing w:after="0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</w:p>
    <w:p w14:paraId="1248B4DA" w14:textId="77777777" w:rsidR="00FC509C" w:rsidRPr="00FC509C" w:rsidRDefault="00FC509C" w:rsidP="00FC509C">
      <w:pPr>
        <w:spacing w:after="0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FC509C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sym w:font="Webdings" w:char="F038"/>
      </w:r>
      <w:r w:rsidRPr="00FC509C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vi-VN"/>
        </w:rPr>
        <w:t xml:space="preserve"> Hướng dẫn tự học ở nhà </w:t>
      </w:r>
      <w:r w:rsidRPr="00FC509C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vi-VN"/>
        </w:rPr>
        <w:t>(</w:t>
      </w:r>
      <w:r w:rsidR="007A002F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3</w:t>
      </w:r>
      <w:r w:rsidRPr="00FC509C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vi-VN"/>
        </w:rPr>
        <w:t xml:space="preserve"> phút)</w:t>
      </w:r>
    </w:p>
    <w:p w14:paraId="1248B4DB" w14:textId="77777777" w:rsidR="00FC509C" w:rsidRDefault="00FC509C" w:rsidP="00FC509C">
      <w:pPr>
        <w:spacing w:after="0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nl-NL"/>
        </w:rPr>
      </w:pPr>
      <w:r w:rsidRPr="00FC509C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nl-NL"/>
        </w:rPr>
        <w:t>- Đọc lại toàn bộ nội dung bài đã học.</w:t>
      </w:r>
    </w:p>
    <w:p w14:paraId="1248B4DC" w14:textId="77777777" w:rsidR="00E8311B" w:rsidRPr="00FC509C" w:rsidRDefault="00E8311B" w:rsidP="00FC509C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nl-NL"/>
        </w:rPr>
        <w:t>- Hoàn thiện bài 1, bài 2 SGK/28,29 vào vở bài tập.</w:t>
      </w:r>
    </w:p>
    <w:p w14:paraId="1248B4DD" w14:textId="77777777" w:rsidR="00FC509C" w:rsidRPr="00FC509C" w:rsidRDefault="00E938B4" w:rsidP="00E11AB3">
      <w:pPr>
        <w:spacing w:after="0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nl-NL"/>
        </w:rPr>
      </w:pP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- Làm bài tập </w:t>
      </w:r>
      <w:r w:rsidR="00E11AB3">
        <w:rPr>
          <w:rFonts w:ascii="Times New Roman" w:eastAsia="Times New Roman" w:hAnsi="Times New Roman" w:cs="Times New Roman"/>
          <w:sz w:val="28"/>
          <w:szCs w:val="28"/>
          <w:lang w:val="nl-NL"/>
        </w:rPr>
        <w:t>3,4,5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SGK/</w:t>
      </w:r>
      <w:r w:rsidR="00E11AB3">
        <w:rPr>
          <w:rFonts w:ascii="Times New Roman" w:eastAsia="Times New Roman" w:hAnsi="Times New Roman" w:cs="Times New Roman"/>
          <w:sz w:val="28"/>
          <w:szCs w:val="28"/>
          <w:lang w:val="nl-NL"/>
        </w:rPr>
        <w:t>29.</w:t>
      </w:r>
      <w:r w:rsidR="00FC509C" w:rsidRPr="00FC509C">
        <w:rPr>
          <w:rFonts w:ascii="Times New Roman" w:eastAsia="Times New Roman" w:hAnsi="Times New Roman" w:cs="Times New Roman"/>
          <w:b/>
          <w:sz w:val="28"/>
          <w:szCs w:val="28"/>
          <w:u w:val="single"/>
          <w:lang w:val="nl-NL"/>
        </w:rPr>
        <w:br w:type="page"/>
      </w:r>
    </w:p>
    <w:p w14:paraId="1248B4DE" w14:textId="77777777" w:rsidR="002E6DFF" w:rsidRPr="00EC686E" w:rsidRDefault="00117E00" w:rsidP="00117E00">
      <w:pPr>
        <w:spacing w:after="0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C686E">
        <w:rPr>
          <w:rFonts w:ascii="Times New Roman" w:hAnsi="Times New Roman" w:cs="Times New Roman"/>
          <w:b/>
          <w:color w:val="FF0000"/>
          <w:sz w:val="28"/>
          <w:szCs w:val="28"/>
          <w:highlight w:val="yellow"/>
        </w:rPr>
        <w:lastRenderedPageBreak/>
        <w:t>Tiết 2</w:t>
      </w:r>
    </w:p>
    <w:p w14:paraId="1248B4DF" w14:textId="77777777" w:rsidR="00117E00" w:rsidRPr="005A7B82" w:rsidRDefault="00117E00" w:rsidP="00117E0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EC686E">
        <w:rPr>
          <w:rFonts w:ascii="Times New Roman" w:hAnsi="Times New Roman" w:cs="Times New Roman"/>
          <w:b/>
          <w:color w:val="FF0000"/>
          <w:sz w:val="28"/>
          <w:szCs w:val="28"/>
        </w:rPr>
        <w:t>Hoạt động 3: L</w:t>
      </w:r>
      <w:r w:rsidR="00224C24" w:rsidRPr="00EC686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uyện tập </w:t>
      </w:r>
      <w:r w:rsidR="005A7B82">
        <w:rPr>
          <w:rFonts w:ascii="Times New Roman" w:hAnsi="Times New Roman" w:cs="Times New Roman"/>
          <w:b/>
          <w:sz w:val="28"/>
          <w:szCs w:val="28"/>
        </w:rPr>
        <w:t>(</w:t>
      </w:r>
      <w:r w:rsidR="005A7B82">
        <w:rPr>
          <w:rFonts w:ascii="Times New Roman" w:hAnsi="Times New Roman" w:cs="Times New Roman"/>
          <w:sz w:val="28"/>
          <w:szCs w:val="28"/>
        </w:rPr>
        <w:t>khoảng 37 phút)</w:t>
      </w:r>
    </w:p>
    <w:p w14:paraId="1248B4E0" w14:textId="77777777" w:rsidR="00224C24" w:rsidRPr="00FC509C" w:rsidRDefault="00224C24" w:rsidP="00224C24">
      <w:pPr>
        <w:spacing w:after="0"/>
        <w:jc w:val="both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</w:pPr>
      <w:r w:rsidRPr="00FC509C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  <w:t>a) Mục tiêu:</w:t>
      </w:r>
    </w:p>
    <w:p w14:paraId="1248B4E1" w14:textId="77777777" w:rsidR="00224C24" w:rsidRPr="00A23708" w:rsidRDefault="00224C24" w:rsidP="00224C24">
      <w:pPr>
        <w:widowControl w:val="0"/>
        <w:suppressAutoHyphens/>
        <w:spacing w:before="60" w:after="60"/>
        <w:jc w:val="both"/>
        <w:rPr>
          <w:rFonts w:ascii="Times New Roman" w:eastAsia="MS Mincho" w:hAnsi="Times New Roman" w:cs="Times New Roman"/>
          <w:bCs/>
          <w:color w:val="000000"/>
          <w:sz w:val="28"/>
          <w:szCs w:val="28"/>
        </w:rPr>
      </w:pPr>
      <w:r w:rsidRPr="00300CE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  <w:t>–</w:t>
      </w:r>
      <w:r w:rsidRPr="00300CEA">
        <w:rPr>
          <w:rFonts w:ascii="Times New Roman" w:eastAsia="MS Mincho" w:hAnsi="Times New Roman" w:cs="Times New Roman"/>
          <w:i/>
          <w:color w:val="000000"/>
          <w:sz w:val="28"/>
          <w:szCs w:val="28"/>
          <w:lang w:val="vi-VN"/>
        </w:rPr>
        <w:t xml:space="preserve"> </w:t>
      </w:r>
      <w:r w:rsidR="00A23708" w:rsidRPr="00A23708">
        <w:rPr>
          <w:rFonts w:ascii="Times New Roman" w:eastAsia="Times New Roman" w:hAnsi="Times New Roman" w:cs="Times New Roman"/>
          <w:bCs/>
          <w:iCs/>
          <w:spacing w:val="-6"/>
          <w:sz w:val="28"/>
          <w:szCs w:val="28"/>
        </w:rPr>
        <w:t>Củng cố lại kiến thức đã học thông qua bài tập.</w:t>
      </w:r>
    </w:p>
    <w:p w14:paraId="1248B4E2" w14:textId="77777777" w:rsidR="00224C24" w:rsidRPr="00FC509C" w:rsidRDefault="00224C24" w:rsidP="00224C24">
      <w:pPr>
        <w:spacing w:after="0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val="nl-NL"/>
        </w:rPr>
      </w:pPr>
      <w:r w:rsidRPr="00FC509C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nl-NL"/>
        </w:rPr>
        <w:t>b) Nội dung:</w:t>
      </w:r>
    </w:p>
    <w:p w14:paraId="1248B4E3" w14:textId="77777777" w:rsidR="00F941D7" w:rsidRDefault="00F941D7" w:rsidP="00224C24">
      <w:pPr>
        <w:spacing w:after="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23708">
        <w:rPr>
          <w:rFonts w:ascii="Times New Roman" w:eastAsia="Calibri" w:hAnsi="Times New Roman" w:cs="Times New Roman"/>
          <w:sz w:val="28"/>
          <w:szCs w:val="28"/>
        </w:rPr>
        <w:t>Nghe giáo viên hướng dẫn, hs thảo luận trao đổi bài.</w:t>
      </w:r>
    </w:p>
    <w:p w14:paraId="1248B4E4" w14:textId="77777777" w:rsidR="00224C24" w:rsidRPr="00FC509C" w:rsidRDefault="00224C24" w:rsidP="00224C24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- Làm các bài tập</w:t>
      </w:r>
      <w:r w:rsidR="00F941D7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3,4,5 SGK/26</w:t>
      </w:r>
    </w:p>
    <w:p w14:paraId="1248B4E5" w14:textId="77777777" w:rsidR="00224C24" w:rsidRPr="00FC509C" w:rsidRDefault="00224C24" w:rsidP="00224C2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FC509C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vi-VN"/>
        </w:rPr>
        <w:t>c)</w:t>
      </w:r>
      <w:r w:rsidRPr="00FC509C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nl-NL"/>
        </w:rPr>
        <w:t xml:space="preserve">Sản phẩm: </w:t>
      </w:r>
      <w:r w:rsidR="00F941D7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Bài tập 3,4,5 SGK/26</w:t>
      </w:r>
    </w:p>
    <w:p w14:paraId="1248B4E6" w14:textId="77777777" w:rsidR="00224C24" w:rsidRDefault="00224C24" w:rsidP="00224C24">
      <w:pPr>
        <w:spacing w:after="0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nl-NL"/>
        </w:rPr>
      </w:pPr>
      <w:r w:rsidRPr="00FC509C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nl-NL"/>
        </w:rPr>
        <w:t xml:space="preserve">d) Tổ chức thực hiện: 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5190"/>
        <w:gridCol w:w="4386"/>
      </w:tblGrid>
      <w:tr w:rsidR="00031D08" w:rsidRPr="00212C5A" w14:paraId="1248B4E9" w14:textId="77777777" w:rsidTr="006D3DA0">
        <w:tc>
          <w:tcPr>
            <w:tcW w:w="2710" w:type="pct"/>
            <w:vAlign w:val="center"/>
          </w:tcPr>
          <w:p w14:paraId="1248B4E7" w14:textId="77777777" w:rsidR="00031D08" w:rsidRPr="00212C5A" w:rsidRDefault="00031D08" w:rsidP="006D3DA0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2290" w:type="pct"/>
          </w:tcPr>
          <w:p w14:paraId="1248B4E8" w14:textId="77777777" w:rsidR="00031D08" w:rsidRPr="00212C5A" w:rsidRDefault="00031D08" w:rsidP="006D3DA0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Sản</w:t>
            </w: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phẩm dự kiến</w:t>
            </w:r>
          </w:p>
        </w:tc>
      </w:tr>
      <w:tr w:rsidR="00031D08" w:rsidRPr="00212C5A" w14:paraId="1248B4FC" w14:textId="77777777" w:rsidTr="006D3DA0">
        <w:trPr>
          <w:trHeight w:val="841"/>
        </w:trPr>
        <w:tc>
          <w:tcPr>
            <w:tcW w:w="2710" w:type="pct"/>
          </w:tcPr>
          <w:p w14:paraId="1248B4EA" w14:textId="77777777" w:rsidR="00031D08" w:rsidRDefault="00031D08" w:rsidP="00031D0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 giao nhiệm vụ học tập 1: </w:t>
            </w:r>
          </w:p>
          <w:p w14:paraId="1248B4EB" w14:textId="77777777" w:rsidR="00031D08" w:rsidRPr="00212C5A" w:rsidRDefault="00031D08" w:rsidP="00031D0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oàn thành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Bài 3 </w:t>
            </w: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SGK trang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9</w:t>
            </w:r>
          </w:p>
          <w:p w14:paraId="1248B4EC" w14:textId="77777777" w:rsidR="00031D08" w:rsidRPr="00212C5A" w:rsidRDefault="00031D08" w:rsidP="006D3DA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1:</w:t>
            </w:r>
          </w:p>
          <w:p w14:paraId="1248B4ED" w14:textId="77777777" w:rsidR="00031D08" w:rsidRDefault="00031D08" w:rsidP="006D3DA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HS </w:t>
            </w: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đọc, tiến hành làm, </w:t>
            </w: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lắng nghe và quan sát GV giới thiệu</w:t>
            </w:r>
            <w:r w:rsidRPr="00212C5A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1248B4EE" w14:textId="77777777" w:rsidR="00515C29" w:rsidRDefault="00515C29" w:rsidP="00515C2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Hướng dẫn, hỗ trợ bài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3b</w:t>
            </w:r>
            <w:r w:rsidRPr="00212C5A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: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Nêu dấu hiệu chia hết cho 9, lưu ý chỉ lấy các số có 2 chữ số.</w:t>
            </w:r>
          </w:p>
          <w:p w14:paraId="1248B4EF" w14:textId="77777777" w:rsidR="00515C29" w:rsidRPr="00515C29" w:rsidRDefault="00515C29" w:rsidP="006D3DA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Hướng dẫn, hỗ trợ bài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3c</w:t>
            </w:r>
            <w:r w:rsidRPr="00212C5A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: </w:t>
            </w:r>
            <w:r w:rsidRPr="00986301">
              <w:rPr>
                <w:position w:val="-6"/>
              </w:rPr>
              <w:object w:dxaOrig="840" w:dyaOrig="320" w14:anchorId="1248B567">
                <v:shape id="_x0000_i1027" type="#_x0000_t75" style="width:42pt;height:16.5pt" o:ole="">
                  <v:imagedata r:id="rId9" o:title=""/>
                </v:shape>
                <o:OLEObject Type="Embed" ProgID="Equation.DSMT4" ShapeID="_x0000_i1027" DrawAspect="Content" ObjectID="_1721907164" r:id="rId10"/>
              </w:object>
            </w:r>
            <w:r>
              <w:t xml:space="preserve"> </w:t>
            </w:r>
          </w:p>
          <w:p w14:paraId="1248B4F0" w14:textId="77777777" w:rsidR="00031D08" w:rsidRPr="00212C5A" w:rsidRDefault="00031D08" w:rsidP="006D3DA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1: </w:t>
            </w:r>
          </w:p>
          <w:p w14:paraId="1248B4F1" w14:textId="77777777" w:rsidR="0026348C" w:rsidRDefault="0026348C" w:rsidP="0026348C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- HS thực hiện các yêu cầu trên theo cá nhân.</w:t>
            </w:r>
          </w:p>
          <w:p w14:paraId="1248B4F2" w14:textId="77777777" w:rsidR="00040E29" w:rsidRPr="00040E29" w:rsidRDefault="00040E29" w:rsidP="0026348C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- </w:t>
            </w:r>
            <w:r w:rsidRPr="005E43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 học sinh lên bảng làm. 1 học sinh làm ý a,b. 1 học sinh làm ý a,c</w:t>
            </w:r>
          </w:p>
          <w:p w14:paraId="1248B4F3" w14:textId="77777777" w:rsidR="00031D08" w:rsidRPr="00212C5A" w:rsidRDefault="00031D08" w:rsidP="006D3DA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1: </w:t>
            </w:r>
          </w:p>
          <w:p w14:paraId="1248B4F4" w14:textId="77777777" w:rsidR="0014511D" w:rsidRPr="00212C5A" w:rsidRDefault="0014511D" w:rsidP="0014511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212C5A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GV khẳng định kết quả đúng và đánh giá mức độ hoàn thành của HS.</w:t>
            </w:r>
          </w:p>
          <w:p w14:paraId="1248B4F5" w14:textId="77777777" w:rsidR="00031D08" w:rsidRPr="00212C5A" w:rsidRDefault="00031D08" w:rsidP="006D3DA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290" w:type="pct"/>
          </w:tcPr>
          <w:p w14:paraId="1248B4F6" w14:textId="77777777" w:rsidR="00031D08" w:rsidRPr="00212C5A" w:rsidRDefault="00FB433A" w:rsidP="006D3DA0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Bài 3 SGK/29</w:t>
            </w:r>
          </w:p>
          <w:p w14:paraId="1248B4F7" w14:textId="77777777" w:rsidR="0014511D" w:rsidRDefault="0014511D" w:rsidP="0014511D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740C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a)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 </w:t>
            </w:r>
            <w:r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Tập hợp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E</w:t>
            </w:r>
            <w:r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gồm các kết quả có thể xảy ra đối với số xuất hiện trên thẻ được rút ra: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E</w:t>
            </w:r>
            <w:r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= {1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0</w:t>
            </w:r>
            <w:r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,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1</w:t>
            </w:r>
            <w:r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,</w:t>
            </w:r>
            <w:r w:rsidR="008154FC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2,...,99</w:t>
            </w:r>
            <w:r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}.</w:t>
            </w:r>
          </w:p>
          <w:p w14:paraId="1248B4F8" w14:textId="77777777" w:rsidR="0014511D" w:rsidRDefault="0014511D" w:rsidP="0014511D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b) Trong các số </w:t>
            </w:r>
            <w:r w:rsidR="008154FC"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</w:t>
            </w:r>
            <w:r w:rsidR="008154FC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0</w:t>
            </w:r>
            <w:r w:rsidR="008154FC"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,</w:t>
            </w:r>
            <w:r w:rsidR="008154FC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1</w:t>
            </w:r>
            <w:r w:rsidR="008154FC"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,</w:t>
            </w:r>
            <w:r w:rsidR="008154FC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12,...,99 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có </w:t>
            </w:r>
            <w:r w:rsidR="0023761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mười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số </w:t>
            </w:r>
            <w:r w:rsidR="0023761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chia </w:t>
            </w:r>
            <w:r w:rsidR="009365DC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ết cho 9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là: 1</w:t>
            </w:r>
            <w:r w:rsidR="009365DC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8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,</w:t>
            </w:r>
            <w:r w:rsidR="00EB222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27,36, 45,54,63,72,81,90,99.</w:t>
            </w:r>
          </w:p>
          <w:p w14:paraId="1248B4F9" w14:textId="77777777" w:rsidR="0014511D" w:rsidRDefault="0014511D" w:rsidP="0014511D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Vậy có </w:t>
            </w:r>
            <w:r w:rsidR="00EB222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mười 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kết quả thuận lợi cho biến cố "</w:t>
            </w:r>
            <w:r w:rsidR="00EB222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Số tự nhiên được viết ra là số chia hết cho 9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" là </w:t>
            </w:r>
            <w:r w:rsidR="00EB222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8,27,36, 45,54,63,72,81,90,99.</w:t>
            </w:r>
            <w:r w:rsidR="005000C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(lấy ra từ tập hợp </w:t>
            </w:r>
            <w:r w:rsidR="005000C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E</w:t>
            </w:r>
            <w:r w:rsidR="005000CF"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= {1</w:t>
            </w:r>
            <w:r w:rsidR="005000C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0</w:t>
            </w:r>
            <w:r w:rsidR="005000CF"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,</w:t>
            </w:r>
            <w:r w:rsidR="005000C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1</w:t>
            </w:r>
            <w:r w:rsidR="005000CF"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,</w:t>
            </w:r>
            <w:r w:rsidR="005000C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2,...,99}</w:t>
            </w:r>
            <w:r w:rsidRPr="000F4ADF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).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  <w:p w14:paraId="1248B4FA" w14:textId="77777777" w:rsidR="00960500" w:rsidRPr="00960500" w:rsidRDefault="00960500" w:rsidP="00960500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6050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)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="005000CF" w:rsidRPr="0096050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Trong các số 10,11,12,...,99  có </w:t>
            </w:r>
            <w:r w:rsidRPr="0096050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6 số là bình phương của một số tự nhiên là: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6,25,36,49,64,81</w:t>
            </w:r>
            <w:r w:rsidR="00D768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</w:p>
          <w:p w14:paraId="1248B4FB" w14:textId="77777777" w:rsidR="00031D08" w:rsidRPr="004323E3" w:rsidRDefault="0014511D" w:rsidP="004323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A0968">
              <w:rPr>
                <w:rFonts w:ascii="Times New Roman" w:hAnsi="Times New Roman" w:cs="Times New Roman"/>
                <w:sz w:val="28"/>
                <w:szCs w:val="28"/>
              </w:rPr>
              <w:t xml:space="preserve">Vậy có </w:t>
            </w:r>
            <w:r w:rsidR="00CA0968">
              <w:rPr>
                <w:rFonts w:ascii="Times New Roman" w:hAnsi="Times New Roman" w:cs="Times New Roman"/>
                <w:sz w:val="28"/>
                <w:szCs w:val="28"/>
              </w:rPr>
              <w:t xml:space="preserve">sáu </w:t>
            </w:r>
            <w:r w:rsidRPr="00CA0968">
              <w:rPr>
                <w:rFonts w:ascii="Times New Roman" w:hAnsi="Times New Roman" w:cs="Times New Roman"/>
                <w:sz w:val="28"/>
                <w:szCs w:val="28"/>
              </w:rPr>
              <w:t>kết quả thuận lợi cho biến cố "</w:t>
            </w:r>
            <w:r w:rsidR="00CA096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Số tự nhiên được viết ra là </w:t>
            </w:r>
            <w:r w:rsidR="00D768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ình phương của một số tự nhiên</w:t>
            </w:r>
            <w:r w:rsidRPr="00CA0968">
              <w:rPr>
                <w:rFonts w:ascii="Times New Roman" w:hAnsi="Times New Roman" w:cs="Times New Roman"/>
                <w:sz w:val="28"/>
                <w:szCs w:val="28"/>
              </w:rPr>
              <w:t xml:space="preserve">" là </w:t>
            </w:r>
            <w:r w:rsidR="00D768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6,25,36,49,64,81</w:t>
            </w:r>
            <w:r w:rsidRPr="00CA0968">
              <w:rPr>
                <w:rFonts w:ascii="Times New Roman" w:hAnsi="Times New Roman" w:cs="Times New Roman"/>
                <w:sz w:val="28"/>
                <w:szCs w:val="28"/>
              </w:rPr>
              <w:t xml:space="preserve">(lấy ra từ tập hợp </w:t>
            </w:r>
            <w:r w:rsidR="00D768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E</w:t>
            </w:r>
            <w:r w:rsidR="00D768D1"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= {1</w:t>
            </w:r>
            <w:r w:rsidR="00D768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0</w:t>
            </w:r>
            <w:r w:rsidR="00D768D1"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,</w:t>
            </w:r>
            <w:r w:rsidR="00D768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1</w:t>
            </w:r>
            <w:r w:rsidR="00D768D1"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,</w:t>
            </w:r>
            <w:r w:rsidR="00D768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2,...,99}</w:t>
            </w:r>
            <w:r w:rsidRPr="00CA0968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>).</w:t>
            </w:r>
            <w:r w:rsidRPr="00CA096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031D08" w:rsidRPr="00212C5A" w14:paraId="1248B511" w14:textId="77777777" w:rsidTr="006D3DA0">
        <w:tc>
          <w:tcPr>
            <w:tcW w:w="2710" w:type="pct"/>
          </w:tcPr>
          <w:p w14:paraId="1248B4FD" w14:textId="77777777" w:rsidR="00031D08" w:rsidRDefault="00031D08" w:rsidP="006D3DA0">
            <w:pPr>
              <w:tabs>
                <w:tab w:val="left" w:pos="7106"/>
              </w:tabs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GV giao nhiệm vụ học tập 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2</w:t>
            </w: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1248B4FE" w14:textId="77777777" w:rsidR="00031D08" w:rsidRPr="00B077FE" w:rsidRDefault="00031D08" w:rsidP="006D3DA0">
            <w:pPr>
              <w:tabs>
                <w:tab w:val="left" w:pos="7106"/>
              </w:tabs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 w:rsidRPr="00B077F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>Bước 1: Chuyển giao nhiệm vụ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 xml:space="preserve"> 2</w:t>
            </w:r>
            <w:r w:rsidRPr="00B077F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>:</w:t>
            </w:r>
          </w:p>
          <w:p w14:paraId="1248B4FF" w14:textId="77777777" w:rsidR="004323E3" w:rsidRDefault="004323E3" w:rsidP="006D3DA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oàn thành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Bài </w:t>
            </w:r>
            <w:r w:rsidR="00175A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SGK trang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9</w:t>
            </w:r>
          </w:p>
          <w:p w14:paraId="1248B500" w14:textId="77777777" w:rsidR="00031D08" w:rsidRDefault="00031D08" w:rsidP="006D3DA0">
            <w:pPr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B077F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Bước 2: Thực hiện nhiệm vụ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 2:</w:t>
            </w:r>
          </w:p>
          <w:p w14:paraId="1248B501" w14:textId="77777777" w:rsidR="00515C29" w:rsidRDefault="00515C29" w:rsidP="00515C2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HS </w:t>
            </w: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đọc, tiến hành làm, </w:t>
            </w: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lắng nghe và quan sát GV giới thiệu</w:t>
            </w:r>
            <w:r w:rsidRPr="00212C5A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1248B502" w14:textId="77777777" w:rsidR="005E43EA" w:rsidRPr="005E43EA" w:rsidRDefault="005E43EA" w:rsidP="00515C2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248B503" w14:textId="77777777" w:rsidR="00515C29" w:rsidRPr="00515C29" w:rsidRDefault="00515C29" w:rsidP="00515C2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248B504" w14:textId="77777777" w:rsidR="00031D08" w:rsidRDefault="00031D08" w:rsidP="006D3DA0">
            <w:pPr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B077F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Bước 3: Báo cáo, thảo luận: </w:t>
            </w:r>
          </w:p>
          <w:p w14:paraId="1248B505" w14:textId="77777777" w:rsidR="005E43EA" w:rsidRPr="005E43EA" w:rsidRDefault="005E43EA" w:rsidP="006D3DA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- </w:t>
            </w:r>
            <w:r w:rsidRPr="005E43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 học sinh lên bảng làm. 1 học sinh làm ý a,b. 1 học sinh làm ý a,c</w:t>
            </w:r>
            <w:r w:rsidR="00040E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1248B506" w14:textId="77777777" w:rsidR="00031D08" w:rsidRDefault="00031D08" w:rsidP="006D3DA0">
            <w:pPr>
              <w:tabs>
                <w:tab w:val="left" w:pos="7106"/>
              </w:tabs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B077F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Cho HS dưới lớp nhận xét</w:t>
            </w:r>
          </w:p>
          <w:p w14:paraId="1248B507" w14:textId="77777777" w:rsidR="005E43EA" w:rsidRPr="00B077FE" w:rsidRDefault="005E43EA" w:rsidP="006D3DA0">
            <w:pPr>
              <w:tabs>
                <w:tab w:val="left" w:pos="7106"/>
              </w:tabs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248B508" w14:textId="77777777" w:rsidR="00031D08" w:rsidRPr="00B077FE" w:rsidRDefault="00031D08" w:rsidP="006D3DA0">
            <w:pPr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B077F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Bước 4: Kết luận, nhận định</w:t>
            </w:r>
          </w:p>
          <w:p w14:paraId="1248B509" w14:textId="77777777" w:rsidR="00031D08" w:rsidRDefault="00031D08" w:rsidP="006D3DA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B077FE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320" w:dyaOrig="240" w14:anchorId="1248B568">
                <v:shape id="_x0000_i1028" type="#_x0000_t75" style="width:16.5pt;height:12.75pt" o:ole="">
                  <v:imagedata r:id="rId6" o:title=""/>
                </v:shape>
                <o:OLEObject Type="Embed" ProgID="Equation.DSMT4" ShapeID="_x0000_i1028" DrawAspect="Content" ObjectID="_1721907165" r:id="rId11"/>
              </w:object>
            </w:r>
            <w:r w:rsidRPr="00B077F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V chốt</w:t>
            </w:r>
          </w:p>
          <w:p w14:paraId="1248B50A" w14:textId="77777777" w:rsidR="00031D08" w:rsidRPr="001C6033" w:rsidRDefault="00031D08" w:rsidP="006D3DA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color w:val="FF0000"/>
                <w:sz w:val="28"/>
                <w:szCs w:val="28"/>
              </w:rPr>
            </w:pPr>
          </w:p>
        </w:tc>
        <w:tc>
          <w:tcPr>
            <w:tcW w:w="2290" w:type="pct"/>
          </w:tcPr>
          <w:p w14:paraId="1248B50B" w14:textId="77777777" w:rsidR="00175A68" w:rsidRPr="00212C5A" w:rsidRDefault="00175A68" w:rsidP="00175A6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lastRenderedPageBreak/>
              <w:t>Bài 4 SGK/29</w:t>
            </w:r>
          </w:p>
          <w:p w14:paraId="1248B50C" w14:textId="77777777" w:rsidR="00175A68" w:rsidRDefault="00175A68" w:rsidP="00175A68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740C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a)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 </w:t>
            </w:r>
            <w:r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Tập hợp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P</w:t>
            </w:r>
            <w:r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gồm các kết quả có thể xảy ra đối với </w:t>
            </w:r>
            <w:r w:rsidR="00C2482C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ọc sinh được chọn ra là</w:t>
            </w:r>
            <w:r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: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P</w:t>
            </w:r>
            <w:r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= {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Ánh, Châu, Hương, Hoa, Ngân, </w:t>
            </w:r>
            <w:r w:rsidR="00C2482C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ình, Dũng, Hùng, Huy,  Việt</w:t>
            </w:r>
            <w:r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}.</w:t>
            </w:r>
          </w:p>
          <w:p w14:paraId="1248B50D" w14:textId="77777777" w:rsidR="00175A68" w:rsidRDefault="00175A68" w:rsidP="00175A68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b) Trong các </w:t>
            </w:r>
            <w:r w:rsidR="00C2482C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học sinh Ánh, Châu, </w:t>
            </w:r>
            <w:r w:rsidR="00C2482C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lastRenderedPageBreak/>
              <w:t>Hương, Hoa, Ngân, Bình, Dũng, Hùng, Huy,  Việt</w:t>
            </w:r>
            <w:r w:rsidR="006F5F1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có 5 bạn là nữ là: Ánh, Châu, Hương, Hoa, Ngân.</w:t>
            </w:r>
          </w:p>
          <w:p w14:paraId="1248B50E" w14:textId="77777777" w:rsidR="00175A68" w:rsidRDefault="00175A68" w:rsidP="00175A68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Vậy có </w:t>
            </w:r>
            <w:r w:rsidR="006F5F1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năm 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kết quả thuận lợi cho biến cố "</w:t>
            </w:r>
            <w:r w:rsidR="006F5F1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ọc sinh được ch</w:t>
            </w:r>
            <w:r w:rsidR="00B34FB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ọn</w:t>
            </w:r>
            <w:r w:rsidR="006F5F1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ra là học sinh nữ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" là </w:t>
            </w:r>
            <w:r w:rsidR="006F5F1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Ánh, Châu, Hương, Hoa, Ngân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. 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(lấy ra từ tập hợp </w:t>
            </w:r>
            <w:r w:rsidR="00095D65"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: </w:t>
            </w:r>
            <w:r w:rsidR="00095D65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P</w:t>
            </w:r>
            <w:r w:rsidR="00095D65"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= {</w:t>
            </w:r>
            <w:r w:rsidR="00095D65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Ánh, Châu, Hương, Hoa, Ngân, Bình, Dũng, Hùng, Huy,  Việt</w:t>
            </w:r>
            <w:r w:rsidR="00095D65"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}</w:t>
            </w:r>
            <w:r w:rsidRPr="000F4ADF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).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  <w:p w14:paraId="1248B50F" w14:textId="77777777" w:rsidR="00B34FBD" w:rsidRDefault="00175A68" w:rsidP="00B34FBD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6050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)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="00B34FB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rong các học sinh Ánh, Châu, Hương, Hoa, Ngân, Bình, Dũng, Hùng, Huy,  Việt có 5 bạn là nam là: Bình, Dũng, Hùng, Huy, Việt.</w:t>
            </w:r>
          </w:p>
          <w:p w14:paraId="1248B510" w14:textId="77777777" w:rsidR="00031D08" w:rsidRPr="00584235" w:rsidRDefault="00B34FBD" w:rsidP="006D3DA0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Vậy có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năm 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kết quả thuận lợi cho biến cố "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Học sinh được chọn ra là học sinh nam" là </w:t>
            </w:r>
            <w:r w:rsidR="007B46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ình, Dũng, Hùng, Huy, Việt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. 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(lấy ra từ tập hợp </w:t>
            </w:r>
            <w:r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: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P</w:t>
            </w:r>
            <w:r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= {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Ánh, Châu, Hương, Hoa, Ngân, Bình, Dũng, Hùng, Huy,  Việt</w:t>
            </w:r>
            <w:r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}</w:t>
            </w:r>
            <w:r w:rsidRPr="000F4ADF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).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</w:tc>
      </w:tr>
      <w:tr w:rsidR="007B46DF" w:rsidRPr="00212C5A" w14:paraId="1248B528" w14:textId="77777777" w:rsidTr="006D3DA0">
        <w:tc>
          <w:tcPr>
            <w:tcW w:w="2710" w:type="pct"/>
          </w:tcPr>
          <w:p w14:paraId="1248B512" w14:textId="77777777" w:rsidR="007B46DF" w:rsidRDefault="007B46DF" w:rsidP="007B46DF">
            <w:pPr>
              <w:tabs>
                <w:tab w:val="left" w:pos="7106"/>
              </w:tabs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lastRenderedPageBreak/>
              <w:t xml:space="preserve">* GV giao nhiệm vụ học tập </w:t>
            </w:r>
            <w:r w:rsidR="009A307F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3</w:t>
            </w:r>
            <w:r w:rsidRPr="00212C5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1248B513" w14:textId="77777777" w:rsidR="007B46DF" w:rsidRPr="00B077FE" w:rsidRDefault="007B46DF" w:rsidP="007B46DF">
            <w:pPr>
              <w:tabs>
                <w:tab w:val="left" w:pos="7106"/>
              </w:tabs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 w:rsidRPr="00B077F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>Bước 1: Chuyển giao nhiệm vụ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 xml:space="preserve"> </w:t>
            </w:r>
            <w:r w:rsidR="009A307F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>3</w:t>
            </w:r>
            <w:r w:rsidRPr="00B077F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>:</w:t>
            </w:r>
          </w:p>
          <w:p w14:paraId="1248B514" w14:textId="77777777" w:rsidR="007B46DF" w:rsidRDefault="007B46DF" w:rsidP="007B46DF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oàn thành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Bài </w:t>
            </w:r>
            <w:r w:rsidR="009A30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SGK trang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9</w:t>
            </w:r>
          </w:p>
          <w:p w14:paraId="1248B515" w14:textId="77777777" w:rsidR="007B46DF" w:rsidRDefault="007B46DF" w:rsidP="007B46DF">
            <w:pPr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B077F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Bước 2: Thực hiện nhiệm vụ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r w:rsidR="009A307F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3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:</w:t>
            </w:r>
          </w:p>
          <w:p w14:paraId="1248B516" w14:textId="77777777" w:rsidR="007B46DF" w:rsidRDefault="007B46DF" w:rsidP="007B46DF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HS </w:t>
            </w: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đọc, tiến hành làm, </w:t>
            </w:r>
            <w:r w:rsidRPr="00212C5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lắng nghe và quan sát GV giới thiệu</w:t>
            </w:r>
            <w:r w:rsidRPr="00212C5A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1248B517" w14:textId="77777777" w:rsidR="007B46DF" w:rsidRPr="00515C29" w:rsidRDefault="00A70343" w:rsidP="007B46DF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</w:t>
            </w:r>
            <w:r w:rsidRPr="00212C5A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Hướng dẫn, hỗ trợ bài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3b,c,d: Gv giới thiệu cho học sinh các quốc gia ở </w:t>
            </w:r>
            <w:r w:rsidR="00725659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hâu Á, Châu Âu, Châu Mĩ và Châu Phi trên máy chiếu.</w:t>
            </w:r>
          </w:p>
          <w:p w14:paraId="1248B518" w14:textId="77777777" w:rsidR="007B46DF" w:rsidRDefault="007B46DF" w:rsidP="007B46DF">
            <w:pPr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B077F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Bước 3: Báo cáo, thảo luận: </w:t>
            </w:r>
          </w:p>
          <w:p w14:paraId="1248B519" w14:textId="77777777" w:rsidR="00B0568A" w:rsidRPr="00B0568A" w:rsidRDefault="00B0568A" w:rsidP="007B46DF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B0568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4 học sinh lên bảng làm 1 học sinh làm a,b; 1 học sinh làm a,c; 1 học sinh làm a,d; 1 học sinh làm a,e;</w:t>
            </w:r>
          </w:p>
          <w:p w14:paraId="1248B51A" w14:textId="77777777" w:rsidR="007B46DF" w:rsidRPr="00B077FE" w:rsidRDefault="007B46DF" w:rsidP="007B46DF">
            <w:pPr>
              <w:tabs>
                <w:tab w:val="left" w:pos="7106"/>
              </w:tabs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B077F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Cho HS dưới lớp nhận xét</w:t>
            </w:r>
          </w:p>
          <w:p w14:paraId="1248B51B" w14:textId="77777777" w:rsidR="007B46DF" w:rsidRPr="00B077FE" w:rsidRDefault="007B46DF" w:rsidP="007B46DF">
            <w:pPr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B077F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Bước 4: Kết luận, nhận định</w:t>
            </w:r>
          </w:p>
          <w:p w14:paraId="1248B51C" w14:textId="77777777" w:rsidR="007B46DF" w:rsidRDefault="007B46DF" w:rsidP="007B46DF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B077FE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320" w:dyaOrig="240" w14:anchorId="1248B569">
                <v:shape id="_x0000_i1029" type="#_x0000_t75" style="width:16.5pt;height:12.75pt" o:ole="">
                  <v:imagedata r:id="rId6" o:title=""/>
                </v:shape>
                <o:OLEObject Type="Embed" ProgID="Equation.DSMT4" ShapeID="_x0000_i1029" DrawAspect="Content" ObjectID="_1721907166" r:id="rId12"/>
              </w:object>
            </w:r>
            <w:r w:rsidRPr="00B077F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V chốt</w:t>
            </w:r>
          </w:p>
          <w:p w14:paraId="1248B51D" w14:textId="77777777" w:rsidR="007B46DF" w:rsidRPr="00212C5A" w:rsidRDefault="007B46DF" w:rsidP="006D3DA0">
            <w:pPr>
              <w:tabs>
                <w:tab w:val="left" w:pos="7106"/>
              </w:tabs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</w:p>
        </w:tc>
        <w:tc>
          <w:tcPr>
            <w:tcW w:w="2290" w:type="pct"/>
          </w:tcPr>
          <w:p w14:paraId="1248B51E" w14:textId="77777777" w:rsidR="007B46DF" w:rsidRDefault="009A307F" w:rsidP="00175A68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Bài 5 SGk/29</w:t>
            </w:r>
          </w:p>
          <w:p w14:paraId="1248B51F" w14:textId="77777777" w:rsidR="00E822D5" w:rsidRDefault="00DE1054" w:rsidP="00DE1054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DE105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a)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Tập hợp G </w:t>
            </w:r>
            <w:r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gồm các kết quả có thể xảy ra đối với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ọc sinh được chọn ra là</w:t>
            </w:r>
            <w:r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: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G = {</w:t>
            </w:r>
            <w:r w:rsidR="00E822D5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Việt Nam, Ấn Độ, Ai Cập, Brasil, Canada, Tây Ban Nha, Đức, Pháp, Nam Phi}.</w:t>
            </w:r>
          </w:p>
          <w:p w14:paraId="1248B520" w14:textId="77777777" w:rsidR="00725659" w:rsidRDefault="00E822D5" w:rsidP="00DE1054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b) </w:t>
            </w:r>
            <w:r w:rsidR="009E4B25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Trong các kết quả có thể xảy ra đối với học sinh được chọn ra có </w:t>
            </w:r>
            <w:r w:rsidR="00197E4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a học sinh được chọn ra đế</w:t>
            </w:r>
            <w:r w:rsidR="00E73BC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n từ Châu Á là: Việt Nam, Ấn Độ</w:t>
            </w:r>
            <w:r w:rsidR="00197E4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.</w:t>
            </w:r>
          </w:p>
          <w:p w14:paraId="1248B521" w14:textId="77777777" w:rsidR="00197E4F" w:rsidRDefault="00197E4F" w:rsidP="00DE1054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Vậy có </w:t>
            </w:r>
            <w:r w:rsidR="00A74F57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ai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="00FC0CBE"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kết quả thuận lợi cho biến cố </w:t>
            </w:r>
            <w:r w:rsidR="00FC0CB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"Học sinh được chọn ra đến</w:t>
            </w:r>
            <w:r w:rsidR="00A74F57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từ Châu Á" là Việt Nam, Ấn Độ</w:t>
            </w:r>
            <w:r w:rsidR="00FC0CB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="00FC0CBE"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(lấy ra từ tập hợp </w:t>
            </w:r>
            <w:r w:rsidR="00FC0CBE"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: </w:t>
            </w:r>
            <w:r w:rsidR="00595EF7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G = { Việt Nam, Ấn Độ, Ai Cập, Brasil, Canada, Tây Ban Nha, Đức, Pháp, Nam Phi}</w:t>
            </w:r>
            <w:r w:rsidR="00FC0CBE" w:rsidRPr="000F4ADF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).</w:t>
            </w:r>
            <w:r w:rsidR="00FC0CBE"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  <w:p w14:paraId="1248B522" w14:textId="77777777" w:rsidR="00595EF7" w:rsidRPr="002E7104" w:rsidRDefault="002E7104" w:rsidP="002E7104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E710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)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="00595EF7" w:rsidRPr="002E710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rong các kết quả có thể xảy ra đối với học sinh được chọn ra có ba học sinh được chọn ra đến từ Châu Âu là: Tây Ban Nha, Đức, Pháp.</w:t>
            </w:r>
          </w:p>
          <w:p w14:paraId="1248B523" w14:textId="77777777" w:rsidR="00595EF7" w:rsidRDefault="00595EF7" w:rsidP="00595EF7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Vậy có ba 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kết quả thuận lợi cho biến 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lastRenderedPageBreak/>
              <w:t xml:space="preserve">cố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"Học sinh được chọn ra đến từ Châu </w:t>
            </w:r>
            <w:r w:rsidR="002E710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Âu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" là </w:t>
            </w:r>
            <w:r w:rsidR="002E710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ây Ban Nha, Đức, Pháp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(lấy ra từ tập hợp </w:t>
            </w:r>
            <w:r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: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G = { Việt Nam, Ấn Độ, Ai Cập, Brasil, Canada, Tây Ban Nha, Đức, Pháp, Nam Phi}</w:t>
            </w:r>
            <w:r w:rsidRPr="000F4ADF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).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  <w:p w14:paraId="1248B524" w14:textId="77777777" w:rsidR="00B64896" w:rsidRDefault="002E7104" w:rsidP="002E7104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E710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d)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2E710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Trong các kết quả có thể xảy ra đối với học sinh được chọn ra có </w:t>
            </w:r>
            <w:r w:rsidR="00B6489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hai </w:t>
            </w:r>
            <w:r w:rsidRPr="002E710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học sinh được chọn ra đến từ Châu </w:t>
            </w:r>
            <w:r w:rsidR="00B6489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Mỹ</w:t>
            </w:r>
            <w:r w:rsidRPr="002E710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là: </w:t>
            </w:r>
            <w:r w:rsidR="00B6489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rasil, Canada.</w:t>
            </w:r>
          </w:p>
          <w:p w14:paraId="1248B525" w14:textId="77777777" w:rsidR="00595EF7" w:rsidRDefault="002E7104" w:rsidP="000C3902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Vậy có </w:t>
            </w:r>
            <w:r w:rsidR="00B6489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ai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kết quả thuận lợi cho biến cố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"Học sinh được chọn ra đến từ Châu </w:t>
            </w:r>
            <w:r w:rsidR="00B6489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Mỹ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" là </w:t>
            </w:r>
            <w:r w:rsidR="00B6489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rasil, Canada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(lấy ra từ tập hợp </w:t>
            </w:r>
            <w:r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: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G = { Việt Nam, Ấn Độ, Ai Cập, Brasil, Canada, Tây Ban Nha, Đức, Pháp, Nam Phi}</w:t>
            </w:r>
            <w:r w:rsidRPr="000F4ADF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).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  <w:p w14:paraId="1248B526" w14:textId="77777777" w:rsidR="000C3902" w:rsidRDefault="000C3902" w:rsidP="000C3902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e</w:t>
            </w:r>
            <w:r w:rsidRPr="002E710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)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2E710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Trong các kết quả có thể xảy ra đối với học sinh được chọn ra có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một</w:t>
            </w:r>
            <w:r w:rsidRPr="002E710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học sinh được chọn ra đến từ Châu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Phi</w:t>
            </w:r>
            <w:r w:rsidRPr="002E710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là: </w:t>
            </w:r>
            <w:r w:rsidR="00E73BC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Nam Phi, Ai Cập.</w:t>
            </w:r>
          </w:p>
          <w:p w14:paraId="1248B527" w14:textId="77777777" w:rsidR="00242010" w:rsidRPr="00B0568A" w:rsidRDefault="000C3902" w:rsidP="009007CF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Vậy có </w:t>
            </w:r>
            <w:r w:rsidR="009007C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hai 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kết quả thuận lợi cho biến cố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"Học sinh được chọn ra đến từ Châu Phi" là </w:t>
            </w:r>
            <w:r w:rsidR="00B0568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Nam Phi</w:t>
            </w:r>
            <w:r w:rsidR="009007C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, Ai Cập</w:t>
            </w:r>
            <w:r w:rsidR="00B0568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(lấy ra từ tập hợp </w:t>
            </w:r>
            <w:r w:rsidRPr="004740C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: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G = { Việt Nam, Ấn Độ, Ai Cập, Brasil, Canada, Tây Ban Nha, Đức, Pháp, Nam Phi}</w:t>
            </w:r>
            <w:r w:rsidRPr="000F4ADF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).</w:t>
            </w:r>
            <w:r w:rsidRPr="000F4A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</w:tc>
      </w:tr>
    </w:tbl>
    <w:p w14:paraId="1248B529" w14:textId="77777777" w:rsidR="00224C24" w:rsidRDefault="007D44DB" w:rsidP="00117E00">
      <w:pPr>
        <w:spacing w:after="0"/>
        <w:rPr>
          <w:rFonts w:ascii="Times New Roman" w:eastAsia="Times New Roman" w:hAnsi="Times New Roman" w:cs="Times New Roman"/>
          <w:b/>
          <w:bCs/>
          <w:spacing w:val="-6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spacing w:val="-6"/>
          <w:sz w:val="28"/>
          <w:szCs w:val="28"/>
        </w:rPr>
        <w:lastRenderedPageBreak/>
        <w:t>Hoạt động 4: Vận dụng</w:t>
      </w:r>
      <w:r w:rsidR="00BF0F4E">
        <w:rPr>
          <w:rFonts w:ascii="Times New Roman" w:eastAsia="Times New Roman" w:hAnsi="Times New Roman" w:cs="Times New Roman"/>
          <w:b/>
          <w:bCs/>
          <w:spacing w:val="-6"/>
          <w:sz w:val="28"/>
          <w:szCs w:val="28"/>
        </w:rPr>
        <w:t xml:space="preserve"> </w:t>
      </w:r>
      <w:r w:rsidR="00AC082C" w:rsidRPr="00AC082C">
        <w:rPr>
          <w:rFonts w:ascii="Times New Roman" w:eastAsia="Times New Roman" w:hAnsi="Times New Roman" w:cs="Times New Roman"/>
          <w:bCs/>
          <w:spacing w:val="-6"/>
          <w:sz w:val="28"/>
          <w:szCs w:val="28"/>
        </w:rPr>
        <w:t>(khoảng 5 phút)</w:t>
      </w:r>
    </w:p>
    <w:p w14:paraId="1248B52A" w14:textId="77777777" w:rsidR="007D44DB" w:rsidRPr="007D44DB" w:rsidRDefault="007D44DB" w:rsidP="007D44DB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D44DB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a) Mục </w:t>
      </w:r>
      <w:r w:rsidRPr="007D44DB">
        <w:rPr>
          <w:rFonts w:ascii="Times New Roman" w:eastAsia="Times New Roman" w:hAnsi="Times New Roman" w:cs="Times New Roman"/>
          <w:b/>
          <w:sz w:val="28"/>
          <w:szCs w:val="28"/>
        </w:rPr>
        <w:t>tiêu</w:t>
      </w:r>
      <w:r w:rsidRPr="007D44DB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:</w:t>
      </w:r>
      <w:r w:rsidRPr="007D44DB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7D44DB">
        <w:rPr>
          <w:rFonts w:ascii="Times New Roman" w:eastAsia="Times New Roman" w:hAnsi="Times New Roman" w:cs="Times New Roman"/>
          <w:sz w:val="28"/>
          <w:szCs w:val="28"/>
        </w:rPr>
        <w:t xml:space="preserve">Vận dụng kiến thức đã học </w:t>
      </w:r>
      <w:r w:rsidR="001F67BB">
        <w:rPr>
          <w:rFonts w:ascii="Times New Roman" w:eastAsia="Times New Roman" w:hAnsi="Times New Roman" w:cs="Times New Roman"/>
          <w:sz w:val="28"/>
          <w:szCs w:val="28"/>
        </w:rPr>
        <w:t>g</w:t>
      </w:r>
      <w:r w:rsidRPr="007D44DB">
        <w:rPr>
          <w:rFonts w:ascii="Times New Roman" w:eastAsia="Times New Roman" w:hAnsi="Times New Roman" w:cs="Times New Roman"/>
          <w:sz w:val="28"/>
          <w:szCs w:val="28"/>
        </w:rPr>
        <w:t>iải quyết các tình huống cụ thể</w:t>
      </w:r>
      <w:r w:rsidR="001F67BB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1248B52B" w14:textId="77777777" w:rsidR="007D44DB" w:rsidRDefault="007D44DB" w:rsidP="007D44DB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D44DB">
        <w:rPr>
          <w:rFonts w:ascii="Times New Roman" w:eastAsia="Times New Roman" w:hAnsi="Times New Roman" w:cs="Times New Roman"/>
          <w:b/>
          <w:spacing w:val="-4"/>
          <w:sz w:val="28"/>
          <w:szCs w:val="28"/>
          <w:lang w:val="vi-VN"/>
        </w:rPr>
        <w:t xml:space="preserve">b) </w:t>
      </w:r>
      <w:r w:rsidRPr="007D44DB">
        <w:rPr>
          <w:rFonts w:ascii="Times New Roman" w:eastAsia="Times New Roman" w:hAnsi="Times New Roman" w:cs="Times New Roman"/>
          <w:b/>
          <w:spacing w:val="-4"/>
          <w:sz w:val="28"/>
          <w:szCs w:val="28"/>
        </w:rPr>
        <w:t>Nội dung</w:t>
      </w:r>
      <w:r w:rsidRPr="007D44DB">
        <w:rPr>
          <w:rFonts w:ascii="Times New Roman" w:eastAsia="Times New Roman" w:hAnsi="Times New Roman" w:cs="Times New Roman"/>
          <w:b/>
          <w:spacing w:val="-4"/>
          <w:sz w:val="28"/>
          <w:szCs w:val="28"/>
          <w:lang w:val="vi-VN"/>
        </w:rPr>
        <w:t>:</w:t>
      </w:r>
      <w:r w:rsidRPr="007D44DB">
        <w:rPr>
          <w:rFonts w:ascii="Times New Roman" w:eastAsia="Times New Roman" w:hAnsi="Times New Roman" w:cs="Times New Roman"/>
          <w:spacing w:val="-4"/>
          <w:sz w:val="28"/>
          <w:szCs w:val="28"/>
          <w:lang w:val="vi-VN"/>
        </w:rPr>
        <w:t xml:space="preserve"> </w:t>
      </w:r>
      <w:r w:rsidR="001F67BB">
        <w:rPr>
          <w:rFonts w:ascii="Times New Roman" w:eastAsia="Times New Roman" w:hAnsi="Times New Roman" w:cs="Times New Roman"/>
          <w:sz w:val="28"/>
          <w:szCs w:val="28"/>
        </w:rPr>
        <w:t>Trong giờ sinh hoạt của lớp 7b, cô giáo tổ chức cho học sinh chơi trò chơi</w:t>
      </w:r>
      <w:r w:rsidR="00DE569A">
        <w:rPr>
          <w:rFonts w:ascii="Times New Roman" w:eastAsia="Times New Roman" w:hAnsi="Times New Roman" w:cs="Times New Roman"/>
          <w:sz w:val="28"/>
          <w:szCs w:val="28"/>
        </w:rPr>
        <w:t xml:space="preserve">, bạn nào giành chiến thắng sẽ có cơ hội bốc thăm hộp quà bí mật. Trong hộp quà gồm </w:t>
      </w:r>
      <w:r w:rsidR="004C7F03">
        <w:rPr>
          <w:rFonts w:ascii="Times New Roman" w:eastAsia="Times New Roman" w:hAnsi="Times New Roman" w:cs="Times New Roman"/>
          <w:sz w:val="28"/>
          <w:szCs w:val="28"/>
        </w:rPr>
        <w:t xml:space="preserve">bút, vở, sữa, kẹo, bánh, </w:t>
      </w:r>
      <w:r w:rsidR="008D0117">
        <w:rPr>
          <w:rFonts w:ascii="Times New Roman" w:eastAsia="Times New Roman" w:hAnsi="Times New Roman" w:cs="Times New Roman"/>
          <w:sz w:val="28"/>
          <w:szCs w:val="28"/>
        </w:rPr>
        <w:t>nước lọc</w:t>
      </w:r>
      <w:r w:rsidR="00712D63">
        <w:rPr>
          <w:rFonts w:ascii="Times New Roman" w:eastAsia="Times New Roman" w:hAnsi="Times New Roman" w:cs="Times New Roman"/>
          <w:sz w:val="28"/>
          <w:szCs w:val="28"/>
        </w:rPr>
        <w:t xml:space="preserve"> được ghi trên thẻ, hai thẻ khác nhau ghi món quà khác nhau.</w:t>
      </w:r>
    </w:p>
    <w:p w14:paraId="1248B52C" w14:textId="77777777" w:rsidR="006B07DE" w:rsidRDefault="006B07DE" w:rsidP="007D44DB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a) Viết tập hợp</w:t>
      </w:r>
      <w:r w:rsidR="004E522B">
        <w:rPr>
          <w:rFonts w:ascii="Times New Roman" w:eastAsia="Times New Roman" w:hAnsi="Times New Roman" w:cs="Times New Roman"/>
          <w:sz w:val="28"/>
          <w:szCs w:val="28"/>
        </w:rPr>
        <w:t xml:space="preserve"> N gồm các kết quả có thể xảy ra đối với món quà được chọn</w:t>
      </w:r>
    </w:p>
    <w:p w14:paraId="1248B52D" w14:textId="77777777" w:rsidR="004E522B" w:rsidRDefault="004E522B" w:rsidP="007D44DB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b) Xét biến cố "Món quà được chọn ra là đồ dùng học tập". Nêu những kết quả thuận lợi cho biến cố trên.</w:t>
      </w:r>
    </w:p>
    <w:p w14:paraId="1248B52E" w14:textId="77777777" w:rsidR="003A1F88" w:rsidRDefault="004E522B" w:rsidP="007D44DB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c) Xét biến cố "Món quà được chọn ra là đồ ăn". Nêu những kết quả thuận lợi cho biến cố trên.</w:t>
      </w:r>
    </w:p>
    <w:p w14:paraId="1248B52F" w14:textId="77777777" w:rsidR="004E522B" w:rsidRPr="007D44DB" w:rsidRDefault="004E522B" w:rsidP="007D44DB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d) </w:t>
      </w:r>
      <w:r w:rsidR="00C30D5E">
        <w:rPr>
          <w:rFonts w:ascii="Times New Roman" w:eastAsia="Times New Roman" w:hAnsi="Times New Roman" w:cs="Times New Roman"/>
          <w:sz w:val="28"/>
          <w:szCs w:val="28"/>
        </w:rPr>
        <w:t>Xét biến cố "Món quà được chọn ra là đồ uống". Nêu những kết quả thuận lợi cho biến cố trên.</w:t>
      </w:r>
    </w:p>
    <w:p w14:paraId="1248B530" w14:textId="77777777" w:rsidR="007D44DB" w:rsidRPr="007D44DB" w:rsidRDefault="007D44DB" w:rsidP="007D44DB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D44DB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c) Sản phẩm:</w:t>
      </w:r>
      <w:r w:rsidRPr="007D44DB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Pr="007D44DB">
        <w:rPr>
          <w:rFonts w:ascii="Times New Roman" w:eastAsia="Times New Roman" w:hAnsi="Times New Roman" w:cs="Times New Roman"/>
          <w:sz w:val="28"/>
          <w:szCs w:val="28"/>
        </w:rPr>
        <w:t>Câu trả lời của HS</w:t>
      </w:r>
    </w:p>
    <w:p w14:paraId="1248B531" w14:textId="77777777" w:rsidR="007D44DB" w:rsidRPr="007D44DB" w:rsidRDefault="007D44DB" w:rsidP="007D44DB">
      <w:pPr>
        <w:spacing w:after="0"/>
        <w:jc w:val="both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  <w:r w:rsidRPr="007D44DB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d) Tổ chức thực hiện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2"/>
        <w:gridCol w:w="4783"/>
      </w:tblGrid>
      <w:tr w:rsidR="00C30D5E" w:rsidRPr="00C30D5E" w14:paraId="1248B534" w14:textId="77777777" w:rsidTr="006D3DA0">
        <w:tc>
          <w:tcPr>
            <w:tcW w:w="4782" w:type="dxa"/>
          </w:tcPr>
          <w:p w14:paraId="1248B532" w14:textId="77777777" w:rsidR="00C30D5E" w:rsidRPr="00C30D5E" w:rsidRDefault="00C30D5E" w:rsidP="00C30D5E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iCs/>
                <w:color w:val="000000"/>
                <w:sz w:val="28"/>
                <w:szCs w:val="28"/>
              </w:rPr>
            </w:pPr>
            <w:r w:rsidRPr="00C30D5E">
              <w:rPr>
                <w:rFonts w:ascii="Times New Roman" w:eastAsia="Times New Roman" w:hAnsi="Times New Roman" w:cs="Times New Roman"/>
                <w:b/>
                <w:iCs/>
                <w:color w:val="000000"/>
                <w:sz w:val="28"/>
                <w:szCs w:val="28"/>
              </w:rPr>
              <w:t>Hoạt động của GV và HS</w:t>
            </w:r>
          </w:p>
        </w:tc>
        <w:tc>
          <w:tcPr>
            <w:tcW w:w="4783" w:type="dxa"/>
          </w:tcPr>
          <w:p w14:paraId="1248B533" w14:textId="77777777" w:rsidR="00C30D5E" w:rsidRPr="00C30D5E" w:rsidRDefault="00C30D5E" w:rsidP="00C30D5E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iCs/>
                <w:color w:val="000000"/>
                <w:sz w:val="28"/>
                <w:szCs w:val="28"/>
              </w:rPr>
            </w:pPr>
            <w:r w:rsidRPr="00C30D5E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SẢN PHẨM DỰ KIẾN</w:t>
            </w:r>
          </w:p>
        </w:tc>
      </w:tr>
      <w:tr w:rsidR="00C30D5E" w:rsidRPr="00C30D5E" w14:paraId="1248B543" w14:textId="77777777" w:rsidTr="006D3DA0">
        <w:trPr>
          <w:trHeight w:val="273"/>
        </w:trPr>
        <w:tc>
          <w:tcPr>
            <w:tcW w:w="4782" w:type="dxa"/>
          </w:tcPr>
          <w:p w14:paraId="1248B535" w14:textId="77777777" w:rsidR="00C30D5E" w:rsidRPr="00C30D5E" w:rsidRDefault="00157A1A" w:rsidP="00C30D5E">
            <w:pPr>
              <w:tabs>
                <w:tab w:val="left" w:pos="7106"/>
              </w:tabs>
              <w:spacing w:after="0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V chiếu đề bài tập vận dụng lên bảng, học sinh theo dõi, suy nghĩ và có câu trả lời nhanh khi giáo viên hỏi theo hình thức vấn đáp</w:t>
            </w:r>
          </w:p>
        </w:tc>
        <w:tc>
          <w:tcPr>
            <w:tcW w:w="4783" w:type="dxa"/>
          </w:tcPr>
          <w:p w14:paraId="1248B536" w14:textId="77777777" w:rsidR="00C30D5E" w:rsidRPr="00C30D5E" w:rsidRDefault="00586A84" w:rsidP="00C30D5E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 xml:space="preserve">a) </w:t>
            </w:r>
            <w:r w:rsidR="00367800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N = {</w:t>
            </w:r>
            <w:r w:rsidR="0036780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út, vở, sữa, kẹo, bánh, </w:t>
            </w:r>
            <w:r w:rsidR="006D3DA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nước lọc </w:t>
            </w:r>
            <w:r w:rsidR="00367800">
              <w:rPr>
                <w:rFonts w:ascii="Times New Roman" w:eastAsia="Times New Roman" w:hAnsi="Times New Roman" w:cs="Times New Roman"/>
                <w:sz w:val="28"/>
                <w:szCs w:val="28"/>
              </w:rPr>
              <w:t>}</w:t>
            </w:r>
          </w:p>
          <w:p w14:paraId="1248B537" w14:textId="77777777" w:rsidR="00C30D5E" w:rsidRDefault="00E724FF" w:rsidP="00367800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  <w:r w:rsidR="00367800" w:rsidRPr="00367800">
              <w:rPr>
                <w:rFonts w:ascii="Times New Roman" w:eastAsia="Times New Roman" w:hAnsi="Times New Roman" w:cs="Times New Roman"/>
                <w:sz w:val="28"/>
                <w:szCs w:val="28"/>
              </w:rPr>
              <w:t>)</w:t>
            </w:r>
            <w:r w:rsidR="0036780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rong các kết quả có thể xảy ra</w:t>
            </w:r>
            <w:r w:rsidR="00CC2F7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đối với món quà được chọn có hai món là đồ dùng học tập là bút và vở.</w:t>
            </w:r>
          </w:p>
          <w:p w14:paraId="1248B538" w14:textId="77777777" w:rsidR="00C01AF0" w:rsidRDefault="00CC2F7D" w:rsidP="00C01AF0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ậy </w:t>
            </w:r>
            <w:r w:rsidR="00E724F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ó hai kết quả được chọn cho biến cố "Món quà được chọn ra là đồ dùng học tập" là bút và vở </w:t>
            </w:r>
            <w:r w:rsidR="00C01AF0">
              <w:rPr>
                <w:rFonts w:ascii="Times New Roman" w:eastAsia="Times New Roman" w:hAnsi="Times New Roman" w:cs="Times New Roman"/>
                <w:sz w:val="28"/>
                <w:szCs w:val="28"/>
              </w:rPr>
              <w:t>( lấy từ tập hợp</w:t>
            </w:r>
          </w:p>
          <w:p w14:paraId="1248B539" w14:textId="77777777" w:rsidR="00C01AF0" w:rsidRPr="00C30D5E" w:rsidRDefault="006D3DA0" w:rsidP="00C01AF0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N =</w:t>
            </w:r>
            <w:r w:rsidR="00C01AF0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{</w:t>
            </w:r>
            <w:r w:rsidR="00C01AF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út, vở, sữa, kẹo, bánh,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nước lọc </w:t>
            </w:r>
            <w:r w:rsidR="00C01AF0">
              <w:rPr>
                <w:rFonts w:ascii="Times New Roman" w:eastAsia="Times New Roman" w:hAnsi="Times New Roman" w:cs="Times New Roman"/>
                <w:sz w:val="28"/>
                <w:szCs w:val="28"/>
              </w:rPr>
              <w:t>})</w:t>
            </w:r>
          </w:p>
          <w:p w14:paraId="1248B53A" w14:textId="77777777" w:rsidR="00C01AF0" w:rsidRDefault="00C01AF0" w:rsidP="00C01AF0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)Trong các kết quả có thể xảy ra đối với món quà được chọn có hai món là đồ </w:t>
            </w:r>
            <w:r w:rsidR="00586A84">
              <w:rPr>
                <w:rFonts w:ascii="Times New Roman" w:eastAsia="Times New Roman" w:hAnsi="Times New Roman" w:cs="Times New Roman"/>
                <w:sz w:val="28"/>
                <w:szCs w:val="28"/>
              </w:rPr>
              <w:t>ăn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là </w:t>
            </w:r>
            <w:r w:rsidR="00586A84">
              <w:rPr>
                <w:rFonts w:ascii="Times New Roman" w:eastAsia="Times New Roman" w:hAnsi="Times New Roman" w:cs="Times New Roman"/>
                <w:sz w:val="28"/>
                <w:szCs w:val="28"/>
              </w:rPr>
              <w:t>kẹo và bánh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14:paraId="1248B53B" w14:textId="77777777" w:rsidR="00C01AF0" w:rsidRDefault="00C01AF0" w:rsidP="00C01AF0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ậy có hai kết quả được chọn cho biến cố "Món quà được chọn ra là đồ </w:t>
            </w:r>
            <w:r w:rsidR="00586A84">
              <w:rPr>
                <w:rFonts w:ascii="Times New Roman" w:eastAsia="Times New Roman" w:hAnsi="Times New Roman" w:cs="Times New Roman"/>
                <w:sz w:val="28"/>
                <w:szCs w:val="28"/>
              </w:rPr>
              <w:t>ăn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" là </w:t>
            </w:r>
            <w:r w:rsidR="00586A84">
              <w:rPr>
                <w:rFonts w:ascii="Times New Roman" w:eastAsia="Times New Roman" w:hAnsi="Times New Roman" w:cs="Times New Roman"/>
                <w:sz w:val="28"/>
                <w:szCs w:val="28"/>
              </w:rPr>
              <w:t>kẹo và bánh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 lấy từ tập hợp</w:t>
            </w:r>
          </w:p>
          <w:p w14:paraId="1248B53C" w14:textId="77777777" w:rsidR="00C01AF0" w:rsidRPr="00C30D5E" w:rsidRDefault="006D3DA0" w:rsidP="00C01AF0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N =</w:t>
            </w:r>
            <w:r w:rsidR="00C01AF0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{</w:t>
            </w:r>
            <w:r w:rsidR="00C01AF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út, vở, sữa, kẹo, bánh,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nước lọc </w:t>
            </w:r>
            <w:r w:rsidR="00C01AF0">
              <w:rPr>
                <w:rFonts w:ascii="Times New Roman" w:eastAsia="Times New Roman" w:hAnsi="Times New Roman" w:cs="Times New Roman"/>
                <w:sz w:val="28"/>
                <w:szCs w:val="28"/>
              </w:rPr>
              <w:t>})</w:t>
            </w:r>
          </w:p>
          <w:p w14:paraId="1248B53D" w14:textId="77777777" w:rsidR="00586A84" w:rsidRDefault="00586A84" w:rsidP="00586A84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)Trong các kết quả có thể xảy ra đối với món quà được chọn có hai món là đồ ăn là kẹo và bánh.</w:t>
            </w:r>
          </w:p>
          <w:p w14:paraId="1248B53E" w14:textId="77777777" w:rsidR="00586A84" w:rsidRDefault="00586A84" w:rsidP="00586A84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Vậy có hai kết quả được chọn cho biến cố "Món quà được chọn ra là đồ ăn" là kẹo và bánh ( lấy từ tập hợp</w:t>
            </w:r>
          </w:p>
          <w:p w14:paraId="1248B53F" w14:textId="77777777" w:rsidR="00586A84" w:rsidRPr="00C30D5E" w:rsidRDefault="006D3DA0" w:rsidP="00586A84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N =</w:t>
            </w:r>
            <w:r w:rsidR="00586A84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{</w:t>
            </w:r>
            <w:r w:rsidR="00586A84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út, vở, sữa, kẹo, bánh,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nước lọc </w:t>
            </w:r>
            <w:r w:rsidR="00586A84">
              <w:rPr>
                <w:rFonts w:ascii="Times New Roman" w:eastAsia="Times New Roman" w:hAnsi="Times New Roman" w:cs="Times New Roman"/>
                <w:sz w:val="28"/>
                <w:szCs w:val="28"/>
              </w:rPr>
              <w:t>})</w:t>
            </w:r>
          </w:p>
          <w:p w14:paraId="1248B540" w14:textId="77777777" w:rsidR="008D0117" w:rsidRDefault="008D0117" w:rsidP="008D0117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d)Trong các kết quả có thể xảy ra đối với món quà được chọn có hai món là đồ uống là sữa và bánh.</w:t>
            </w:r>
          </w:p>
          <w:p w14:paraId="1248B541" w14:textId="77777777" w:rsidR="008D0117" w:rsidRDefault="008D0117" w:rsidP="008D0117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ậy có hai kết quả được chọn cho biến cố "Món quà được chọn ra là đồ </w:t>
            </w:r>
            <w:r w:rsidR="006D3DA0">
              <w:rPr>
                <w:rFonts w:ascii="Times New Roman" w:eastAsia="Times New Roman" w:hAnsi="Times New Roman" w:cs="Times New Roman"/>
                <w:sz w:val="28"/>
                <w:szCs w:val="28"/>
              </w:rPr>
              <w:t>uống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" là </w:t>
            </w:r>
            <w:r w:rsidR="006D3DA0">
              <w:rPr>
                <w:rFonts w:ascii="Times New Roman" w:eastAsia="Times New Roman" w:hAnsi="Times New Roman" w:cs="Times New Roman"/>
                <w:sz w:val="28"/>
                <w:szCs w:val="28"/>
              </w:rPr>
              <w:t>sữa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à </w:t>
            </w:r>
            <w:r w:rsidR="006D3DA0">
              <w:rPr>
                <w:rFonts w:ascii="Times New Roman" w:eastAsia="Times New Roman" w:hAnsi="Times New Roman" w:cs="Times New Roman"/>
                <w:sz w:val="28"/>
                <w:szCs w:val="28"/>
              </w:rPr>
              <w:t>nước lọc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 lấy từ tập hợp</w:t>
            </w:r>
          </w:p>
          <w:p w14:paraId="1248B542" w14:textId="77777777" w:rsidR="00C30D5E" w:rsidRPr="00BF0F4E" w:rsidRDefault="006D3DA0" w:rsidP="00C30D5E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lastRenderedPageBreak/>
              <w:t>N =</w:t>
            </w:r>
            <w:r w:rsidR="008D0117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{</w:t>
            </w:r>
            <w:r w:rsidR="008D011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út, vở, sữa, kẹo, bánh,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nước lọc </w:t>
            </w:r>
            <w:r w:rsidR="008D0117">
              <w:rPr>
                <w:rFonts w:ascii="Times New Roman" w:eastAsia="Times New Roman" w:hAnsi="Times New Roman" w:cs="Times New Roman"/>
                <w:sz w:val="28"/>
                <w:szCs w:val="28"/>
              </w:rPr>
              <w:t>})</w:t>
            </w:r>
          </w:p>
        </w:tc>
      </w:tr>
    </w:tbl>
    <w:p w14:paraId="1248B544" w14:textId="77777777" w:rsidR="007D44DB" w:rsidRDefault="00EF2A83" w:rsidP="00117E00">
      <w:pPr>
        <w:spacing w:after="0"/>
        <w:rPr>
          <w:rFonts w:ascii="Times New Roman" w:eastAsia="Times New Roman" w:hAnsi="Times New Roman" w:cs="Times New Roman"/>
          <w:b/>
          <w:bCs/>
          <w:spacing w:val="-6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spacing w:val="-6"/>
          <w:sz w:val="28"/>
          <w:szCs w:val="28"/>
        </w:rPr>
        <w:lastRenderedPageBreak/>
        <w:t>* Hướng dẫn về nhà</w:t>
      </w:r>
    </w:p>
    <w:p w14:paraId="1248B545" w14:textId="77777777" w:rsidR="00EF2A83" w:rsidRPr="003A1F88" w:rsidRDefault="00EF2A83" w:rsidP="00117E00">
      <w:pPr>
        <w:spacing w:after="0"/>
        <w:rPr>
          <w:rFonts w:ascii="Times New Roman" w:eastAsia="Times New Roman" w:hAnsi="Times New Roman" w:cs="Times New Roman"/>
          <w:bCs/>
          <w:spacing w:val="-6"/>
          <w:sz w:val="28"/>
          <w:szCs w:val="28"/>
        </w:rPr>
      </w:pPr>
      <w:r w:rsidRPr="003A1F88">
        <w:rPr>
          <w:rFonts w:ascii="Times New Roman" w:eastAsia="Times New Roman" w:hAnsi="Times New Roman" w:cs="Times New Roman"/>
          <w:bCs/>
          <w:spacing w:val="-6"/>
          <w:sz w:val="28"/>
          <w:szCs w:val="28"/>
        </w:rPr>
        <w:t xml:space="preserve">- Xem lại các bài tập đã </w:t>
      </w:r>
      <w:r w:rsidR="003A1F88">
        <w:rPr>
          <w:rFonts w:ascii="Times New Roman" w:eastAsia="Times New Roman" w:hAnsi="Times New Roman" w:cs="Times New Roman"/>
          <w:bCs/>
          <w:spacing w:val="-6"/>
          <w:sz w:val="28"/>
          <w:szCs w:val="28"/>
        </w:rPr>
        <w:t>làm.</w:t>
      </w:r>
    </w:p>
    <w:p w14:paraId="1248B546" w14:textId="77777777" w:rsidR="003A1F88" w:rsidRPr="003A1F88" w:rsidRDefault="003A1F88" w:rsidP="00117E00">
      <w:pPr>
        <w:spacing w:after="0"/>
        <w:rPr>
          <w:rFonts w:ascii="Times New Roman" w:eastAsia="Times New Roman" w:hAnsi="Times New Roman" w:cs="Times New Roman"/>
          <w:bCs/>
          <w:i/>
          <w:spacing w:val="-6"/>
          <w:sz w:val="28"/>
          <w:szCs w:val="28"/>
        </w:rPr>
      </w:pPr>
      <w:r w:rsidRPr="003A1F88">
        <w:rPr>
          <w:rFonts w:ascii="Times New Roman" w:eastAsia="Times New Roman" w:hAnsi="Times New Roman" w:cs="Times New Roman"/>
          <w:bCs/>
          <w:spacing w:val="-6"/>
          <w:sz w:val="28"/>
          <w:szCs w:val="28"/>
        </w:rPr>
        <w:t xml:space="preserve">- Đọc trước bài 6 </w:t>
      </w:r>
      <w:r w:rsidRPr="003A1F88">
        <w:rPr>
          <w:rFonts w:ascii="Times New Roman" w:eastAsia="Times New Roman" w:hAnsi="Times New Roman" w:cs="Times New Roman"/>
          <w:bCs/>
          <w:i/>
          <w:spacing w:val="-6"/>
          <w:sz w:val="28"/>
          <w:szCs w:val="28"/>
        </w:rPr>
        <w:t>Xác suất của biến cố ngẫu nhiên trong một số trò chơi đơn giản</w:t>
      </w:r>
    </w:p>
    <w:p w14:paraId="1248B547" w14:textId="77777777" w:rsidR="00FB2D82" w:rsidRPr="00FB2D82" w:rsidRDefault="00FB2D82" w:rsidP="00FB2D82">
      <w:pPr>
        <w:keepNext/>
        <w:tabs>
          <w:tab w:val="left" w:pos="832"/>
        </w:tabs>
        <w:spacing w:after="100"/>
        <w:outlineLvl w:val="0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FB2D82">
        <w:rPr>
          <w:rFonts w:ascii="Times New Roman" w:eastAsia="Times New Roman" w:hAnsi="Times New Roman" w:cs="Times New Roman"/>
          <w:b/>
          <w:bCs/>
          <w:sz w:val="28"/>
          <w:szCs w:val="28"/>
        </w:rPr>
        <w:t>IV. KẾ HOẠCH ĐÁNHGIÁ</w:t>
      </w:r>
    </w:p>
    <w:p w14:paraId="1248B548" w14:textId="77777777" w:rsidR="00FB2D82" w:rsidRPr="00FB2D82" w:rsidRDefault="00FB2D82" w:rsidP="00FB2D82">
      <w:pPr>
        <w:tabs>
          <w:tab w:val="left" w:pos="792"/>
          <w:tab w:val="left" w:leader="dot" w:pos="7869"/>
        </w:tabs>
        <w:spacing w:after="100"/>
        <w:contextualSpacing/>
        <w:rPr>
          <w:rFonts w:ascii="Times New Roman" w:eastAsia="Times New Roman" w:hAnsi="Times New Roman" w:cs="Times New Roman"/>
          <w:b/>
          <w:sz w:val="28"/>
          <w:szCs w:val="28"/>
        </w:rPr>
      </w:pPr>
      <w:r w:rsidRPr="00FB2D82">
        <w:rPr>
          <w:rFonts w:ascii="Times New Roman" w:eastAsia="Times New Roman" w:hAnsi="Times New Roman" w:cs="Times New Roman"/>
          <w:b/>
          <w:sz w:val="28"/>
          <w:szCs w:val="28"/>
        </w:rPr>
        <w:t xml:space="preserve">V. HỒ SƠ DẠY HỌC </w:t>
      </w:r>
      <w:r w:rsidRPr="00FB2D82">
        <w:rPr>
          <w:rFonts w:ascii="Times New Roman" w:eastAsia="Times New Roman" w:hAnsi="Times New Roman" w:cs="Times New Roman"/>
          <w:i/>
          <w:sz w:val="28"/>
          <w:szCs w:val="28"/>
        </w:rPr>
        <w:t>(</w:t>
      </w:r>
      <w:r w:rsidRPr="00FB2D82">
        <w:rPr>
          <w:rFonts w:ascii="Times New Roman" w:eastAsia="Times New Roman" w:hAnsi="Times New Roman" w:cs="Times New Roman"/>
          <w:b/>
          <w:i/>
          <w:color w:val="C00000"/>
          <w:sz w:val="28"/>
          <w:szCs w:val="28"/>
        </w:rPr>
        <w:t>Đính kèm các phiếu học tập/bảng điểm</w:t>
      </w:r>
      <w:r w:rsidRPr="00FB2D82">
        <w:rPr>
          <w:rFonts w:ascii="Times New Roman" w:eastAsia="Times New Roman" w:hAnsi="Times New Roman" w:cs="Times New Roman"/>
          <w:i/>
          <w:sz w:val="28"/>
          <w:szCs w:val="28"/>
        </w:rPr>
        <w:tab/>
        <w:t>)</w:t>
      </w:r>
    </w:p>
    <w:p w14:paraId="1248B549" w14:textId="77777777" w:rsidR="00FB2D82" w:rsidRPr="009D6737" w:rsidRDefault="00FB2D82" w:rsidP="009D6737">
      <w:pPr>
        <w:spacing w:after="0"/>
        <w:jc w:val="center"/>
        <w:rPr>
          <w:rFonts w:ascii="Times New Roman" w:eastAsia="Times New Roman" w:hAnsi="Times New Roman" w:cs="Times New Roman"/>
          <w:b/>
          <w:bCs/>
          <w:spacing w:val="-6"/>
          <w:sz w:val="28"/>
          <w:szCs w:val="28"/>
        </w:rPr>
      </w:pPr>
      <w:r w:rsidRPr="009D6737">
        <w:rPr>
          <w:rFonts w:ascii="Times New Roman" w:eastAsia="Times New Roman" w:hAnsi="Times New Roman" w:cs="Times New Roman"/>
          <w:b/>
          <w:bCs/>
          <w:spacing w:val="-6"/>
          <w:sz w:val="28"/>
          <w:szCs w:val="28"/>
        </w:rPr>
        <w:t>Phiếu học tập HĐ1</w:t>
      </w:r>
      <w:r w:rsidR="004A1CE6" w:rsidRPr="009D6737">
        <w:rPr>
          <w:rFonts w:ascii="Times New Roman" w:eastAsia="Times New Roman" w:hAnsi="Times New Roman" w:cs="Times New Roman"/>
          <w:b/>
          <w:bCs/>
          <w:spacing w:val="-6"/>
          <w:sz w:val="28"/>
          <w:szCs w:val="28"/>
        </w:rPr>
        <w:t xml:space="preserve">, </w:t>
      </w:r>
      <w:r w:rsidRPr="009D6737">
        <w:rPr>
          <w:rFonts w:ascii="Times New Roman" w:eastAsia="Times New Roman" w:hAnsi="Times New Roman" w:cs="Times New Roman"/>
          <w:b/>
          <w:bCs/>
          <w:spacing w:val="-6"/>
          <w:sz w:val="28"/>
          <w:szCs w:val="28"/>
        </w:rPr>
        <w:t>HĐ2</w:t>
      </w:r>
    </w:p>
    <w:p w14:paraId="1248B54A" w14:textId="77777777" w:rsidR="00FB2D82" w:rsidRDefault="00FB2D82" w:rsidP="00FB2D82">
      <w:pPr>
        <w:spacing w:after="0"/>
        <w:rPr>
          <w:rFonts w:ascii="Times New Roman" w:eastAsia="Times New Roman" w:hAnsi="Times New Roman" w:cs="Times New Roman"/>
          <w:bCs/>
          <w:spacing w:val="-6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pacing w:val="-6"/>
          <w:sz w:val="28"/>
          <w:szCs w:val="28"/>
        </w:rPr>
        <w:t>Nhóm ...............</w:t>
      </w:r>
    </w:p>
    <w:p w14:paraId="1248B54B" w14:textId="77777777" w:rsidR="00FB2D82" w:rsidRDefault="00FB2D82" w:rsidP="00FB2D82">
      <w:pPr>
        <w:spacing w:after="0"/>
        <w:rPr>
          <w:rFonts w:ascii="Times New Roman" w:eastAsia="Times New Roman" w:hAnsi="Times New Roman" w:cs="Times New Roman"/>
          <w:bCs/>
          <w:spacing w:val="-6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pacing w:val="-6"/>
          <w:sz w:val="28"/>
          <w:szCs w:val="28"/>
        </w:rPr>
        <w:t>Tên các thành viên: .............</w:t>
      </w:r>
    </w:p>
    <w:p w14:paraId="1248B54C" w14:textId="77777777" w:rsidR="00BD3B2B" w:rsidRDefault="00BD3B2B" w:rsidP="00FB2D82">
      <w:pPr>
        <w:spacing w:after="0"/>
        <w:rPr>
          <w:rFonts w:ascii="Times New Roman" w:eastAsia="Times New Roman" w:hAnsi="Times New Roman" w:cs="Times New Roman"/>
          <w:bCs/>
          <w:spacing w:val="-6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pacing w:val="-6"/>
          <w:sz w:val="28"/>
          <w:szCs w:val="28"/>
        </w:rPr>
        <w:t>Mỗi xúc xắc có sáu mặt, số chấm ở</w:t>
      </w:r>
      <w:r w:rsidR="00FC1952">
        <w:rPr>
          <w:rFonts w:ascii="Times New Roman" w:eastAsia="Times New Roman" w:hAnsi="Times New Roman" w:cs="Times New Roman"/>
          <w:bCs/>
          <w:spacing w:val="-6"/>
          <w:sz w:val="28"/>
          <w:szCs w:val="28"/>
        </w:rPr>
        <w:t xml:space="preserve"> mỗi mặt là một trong các số 1,2,3,4,5,6. Gieo ngẫu nhiên xúc xắc một lần.</w:t>
      </w:r>
    </w:p>
    <w:p w14:paraId="1248B54D" w14:textId="77777777" w:rsidR="00FC1952" w:rsidRDefault="00FC1952" w:rsidP="00FB2D82">
      <w:pPr>
        <w:spacing w:after="0"/>
        <w:rPr>
          <w:rFonts w:ascii="Times New Roman" w:eastAsia="Times New Roman" w:hAnsi="Times New Roman" w:cs="Times New Roman"/>
          <w:bCs/>
          <w:spacing w:val="-6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pacing w:val="-6"/>
          <w:sz w:val="28"/>
          <w:szCs w:val="28"/>
        </w:rPr>
        <w:t>Thực hiện 2 hoạt động sau:</w:t>
      </w:r>
    </w:p>
    <w:p w14:paraId="1248B54E" w14:textId="77777777" w:rsidR="00FB2D82" w:rsidRPr="003A1F88" w:rsidRDefault="00BD3B2B" w:rsidP="004A1CE6">
      <w:pPr>
        <w:spacing w:after="0"/>
        <w:rPr>
          <w:rFonts w:ascii="Times New Roman" w:eastAsia="Times New Roman" w:hAnsi="Times New Roman" w:cs="Times New Roman"/>
          <w:bCs/>
          <w:spacing w:val="-6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pacing w:val="-6"/>
          <w:sz w:val="28"/>
          <w:szCs w:val="28"/>
        </w:rPr>
        <w:t xml:space="preserve">HĐ1: </w:t>
      </w:r>
    </w:p>
    <w:p w14:paraId="1248B54F" w14:textId="77777777" w:rsidR="007B46DF" w:rsidRDefault="00FC1952" w:rsidP="004A1CE6">
      <w:pPr>
        <w:spacing w:after="0"/>
        <w:rPr>
          <w:rFonts w:ascii="Times New Roman" w:eastAsia="Times New Roman" w:hAnsi="Times New Roman" w:cs="Times New Roman"/>
          <w:bCs/>
          <w:spacing w:val="-6"/>
          <w:sz w:val="28"/>
          <w:szCs w:val="28"/>
        </w:rPr>
      </w:pPr>
      <w:r w:rsidRPr="00FC1952">
        <w:rPr>
          <w:rFonts w:ascii="Times New Roman" w:eastAsia="Times New Roman" w:hAnsi="Times New Roman" w:cs="Times New Roman"/>
          <w:bCs/>
          <w:spacing w:val="-6"/>
          <w:sz w:val="28"/>
          <w:szCs w:val="28"/>
        </w:rPr>
        <w:t>a)</w:t>
      </w:r>
      <w:r>
        <w:rPr>
          <w:rFonts w:ascii="Times New Roman" w:eastAsia="Times New Roman" w:hAnsi="Times New Roman" w:cs="Times New Roman"/>
          <w:bCs/>
          <w:spacing w:val="-6"/>
          <w:sz w:val="28"/>
          <w:szCs w:val="28"/>
        </w:rPr>
        <w:t xml:space="preserve"> </w:t>
      </w:r>
      <w:r w:rsidR="00C36723">
        <w:rPr>
          <w:rFonts w:ascii="Times New Roman" w:eastAsia="Times New Roman" w:hAnsi="Times New Roman" w:cs="Times New Roman"/>
          <w:bCs/>
          <w:spacing w:val="-6"/>
          <w:sz w:val="28"/>
          <w:szCs w:val="28"/>
        </w:rPr>
        <w:t>Những kết quả có thể xảy ra đối với mặt xuất hiện của xúc xắc là:..............................</w:t>
      </w:r>
    </w:p>
    <w:p w14:paraId="1248B550" w14:textId="77777777" w:rsidR="00C36723" w:rsidRDefault="00C36723" w:rsidP="004A1CE6">
      <w:pPr>
        <w:spacing w:after="0"/>
        <w:rPr>
          <w:rFonts w:ascii="Times New Roman" w:eastAsia="Times New Roman" w:hAnsi="Times New Roman" w:cs="Times New Roman"/>
          <w:bCs/>
          <w:spacing w:val="-6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pacing w:val="-6"/>
          <w:sz w:val="28"/>
          <w:szCs w:val="28"/>
        </w:rPr>
        <w:t>...............................................................................................................................................</w:t>
      </w:r>
    </w:p>
    <w:p w14:paraId="1248B551" w14:textId="77777777" w:rsidR="00C36723" w:rsidRDefault="00C36723" w:rsidP="004A1CE6">
      <w:pPr>
        <w:spacing w:after="0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C36723">
        <w:rPr>
          <w:rFonts w:ascii="Times New Roman" w:eastAsia="Times New Roman" w:hAnsi="Times New Roman" w:cs="Times New Roman"/>
          <w:bCs/>
          <w:spacing w:val="-6"/>
          <w:sz w:val="28"/>
          <w:szCs w:val="28"/>
        </w:rPr>
        <w:t>b)</w:t>
      </w:r>
      <w:r>
        <w:rPr>
          <w:rFonts w:ascii="Times New Roman" w:eastAsia="Times New Roman" w:hAnsi="Times New Roman" w:cs="Times New Roman"/>
          <w:bCs/>
          <w:spacing w:val="-6"/>
          <w:sz w:val="28"/>
          <w:szCs w:val="28"/>
        </w:rPr>
        <w:t xml:space="preserve"> </w:t>
      </w:r>
      <w:r w:rsidR="000139A4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ập hợp A gồm tất cả các kết quả có thể xảy ra đối với mặt xuất hiện của xúc xắc là: .....................................................................................................................</w:t>
      </w:r>
    </w:p>
    <w:p w14:paraId="1248B552" w14:textId="77777777" w:rsidR="000139A4" w:rsidRDefault="000139A4" w:rsidP="004A1CE6">
      <w:pPr>
        <w:spacing w:after="0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.................................................................................................................................</w:t>
      </w:r>
    </w:p>
    <w:p w14:paraId="1248B553" w14:textId="77777777" w:rsidR="00D7253D" w:rsidRPr="00D7253D" w:rsidRDefault="00D7253D" w:rsidP="004A1CE6">
      <w:pPr>
        <w:spacing w:after="0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Đ</w:t>
      </w:r>
      <w:r w:rsidR="000139A4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2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: </w:t>
      </w:r>
      <w:r w:rsidRPr="00D7253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Xét sự kiện "Mặt xuất hiện của xúc xắc có số chấm là số chẵn" </w:t>
      </w:r>
    </w:p>
    <w:p w14:paraId="1248B554" w14:textId="77777777" w:rsidR="00D7253D" w:rsidRPr="00D7253D" w:rsidRDefault="00D7253D" w:rsidP="004A1CE6">
      <w:pPr>
        <w:spacing w:after="0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D7253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a)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r w:rsidRPr="00D7253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ự kiện nói trên bao gồm các kết quả trong tập hợp A là: .................................</w:t>
      </w:r>
    </w:p>
    <w:p w14:paraId="1248B555" w14:textId="77777777" w:rsidR="00D7253D" w:rsidRDefault="00D7253D" w:rsidP="004A1CE6">
      <w:pPr>
        <w:spacing w:after="0"/>
      </w:pPr>
      <w:r>
        <w:t>...............................................................................................................................................................</w:t>
      </w:r>
    </w:p>
    <w:p w14:paraId="1248B556" w14:textId="77777777" w:rsidR="000139A4" w:rsidRDefault="004A1CE6" w:rsidP="004A1CE6">
      <w:pPr>
        <w:spacing w:after="0"/>
      </w:pPr>
      <w:r w:rsidRPr="004A1CE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)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r w:rsidR="00D7253D" w:rsidRPr="004A1CE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ập hợp B gồm các kết quả có thể xảy ra đối với sự kiện trên là:</w:t>
      </w:r>
      <w:r>
        <w:t xml:space="preserve"> ...............................</w:t>
      </w:r>
    </w:p>
    <w:p w14:paraId="1248B557" w14:textId="77777777" w:rsidR="004A1CE6" w:rsidRPr="004A1CE6" w:rsidRDefault="004A1CE6" w:rsidP="004A1CE6">
      <w:pPr>
        <w:spacing w:after="0"/>
      </w:pPr>
      <w:r>
        <w:t>....................................................................................................................................................................</w:t>
      </w:r>
    </w:p>
    <w:p w14:paraId="1248B558" w14:textId="77777777" w:rsidR="00ED63FF" w:rsidRDefault="00ED63FF" w:rsidP="00117E00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1248B559" w14:textId="77777777" w:rsidR="009A4774" w:rsidRPr="009D6737" w:rsidRDefault="009A4774" w:rsidP="009D6737">
      <w:pPr>
        <w:spacing w:after="0"/>
        <w:jc w:val="center"/>
        <w:rPr>
          <w:rFonts w:ascii="Times New Roman" w:eastAsia="Times New Roman" w:hAnsi="Times New Roman" w:cs="Times New Roman"/>
          <w:b/>
          <w:bCs/>
          <w:spacing w:val="-6"/>
          <w:sz w:val="28"/>
          <w:szCs w:val="28"/>
        </w:rPr>
      </w:pPr>
      <w:r w:rsidRPr="009D6737">
        <w:rPr>
          <w:rFonts w:ascii="Times New Roman" w:eastAsia="Times New Roman" w:hAnsi="Times New Roman" w:cs="Times New Roman"/>
          <w:b/>
          <w:bCs/>
          <w:spacing w:val="-6"/>
          <w:sz w:val="28"/>
          <w:szCs w:val="28"/>
        </w:rPr>
        <w:t>Phiếu học tập HĐ3, HĐ4</w:t>
      </w:r>
    </w:p>
    <w:p w14:paraId="1248B55A" w14:textId="77777777" w:rsidR="009A4774" w:rsidRDefault="009A4774" w:rsidP="009D6737">
      <w:pPr>
        <w:spacing w:after="0"/>
        <w:rPr>
          <w:rFonts w:ascii="Times New Roman" w:eastAsia="Times New Roman" w:hAnsi="Times New Roman" w:cs="Times New Roman"/>
          <w:bCs/>
          <w:spacing w:val="-6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pacing w:val="-6"/>
          <w:sz w:val="28"/>
          <w:szCs w:val="28"/>
        </w:rPr>
        <w:t>Nhóm ...............</w:t>
      </w:r>
    </w:p>
    <w:p w14:paraId="1248B55B" w14:textId="77777777" w:rsidR="009A4774" w:rsidRDefault="009A4774" w:rsidP="009D6737">
      <w:pPr>
        <w:spacing w:after="0"/>
        <w:rPr>
          <w:rFonts w:ascii="Times New Roman" w:eastAsia="Times New Roman" w:hAnsi="Times New Roman" w:cs="Times New Roman"/>
          <w:bCs/>
          <w:spacing w:val="-6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pacing w:val="-6"/>
          <w:sz w:val="28"/>
          <w:szCs w:val="28"/>
        </w:rPr>
        <w:t>Tên các thành viên: .............</w:t>
      </w:r>
    </w:p>
    <w:p w14:paraId="1248B55C" w14:textId="77777777" w:rsidR="009A4774" w:rsidRDefault="009A4774" w:rsidP="009D673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ột hộp có 12 chiếc thẻ cùng loại, mỗi thẻ được ghi một trong các số 1,2,3,....,12; hai thẻ khác nhau thì ghi hai số khác nhau. Rút ngẫu nhiên một thẻ trong hộp.</w:t>
      </w:r>
    </w:p>
    <w:p w14:paraId="1248B55D" w14:textId="77777777" w:rsidR="009A4774" w:rsidRDefault="009A4774" w:rsidP="009D673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ực hiện hai hoạt động sau:</w:t>
      </w:r>
    </w:p>
    <w:p w14:paraId="1248B55E" w14:textId="77777777" w:rsidR="008B42B7" w:rsidRPr="00212C5A" w:rsidRDefault="008B42B7" w:rsidP="009D6737">
      <w:pPr>
        <w:spacing w:after="0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212C5A">
        <w:rPr>
          <w:rFonts w:ascii="Times New Roman" w:eastAsia="Times New Roman" w:hAnsi="Times New Roman" w:cs="Times New Roman"/>
          <w:b/>
          <w:bCs/>
          <w:sz w:val="28"/>
          <w:szCs w:val="28"/>
        </w:rPr>
        <w:t>HĐ</w:t>
      </w:r>
      <w:r>
        <w:rPr>
          <w:rFonts w:ascii="Times New Roman" w:eastAsia="Times New Roman" w:hAnsi="Times New Roman" w:cs="Times New Roman"/>
          <w:b/>
          <w:bCs/>
          <w:sz w:val="28"/>
          <w:szCs w:val="28"/>
        </w:rPr>
        <w:t>3</w:t>
      </w:r>
      <w:r w:rsidRPr="00212C5A">
        <w:rPr>
          <w:rFonts w:ascii="Times New Roman" w:eastAsia="Times New Roman" w:hAnsi="Times New Roman" w:cs="Times New Roman"/>
          <w:b/>
          <w:bCs/>
          <w:sz w:val="28"/>
          <w:szCs w:val="28"/>
        </w:rPr>
        <w:t>:</w:t>
      </w:r>
    </w:p>
    <w:p w14:paraId="1248B55F" w14:textId="77777777" w:rsidR="008B42B7" w:rsidRPr="008B42B7" w:rsidRDefault="008B42B7" w:rsidP="009D6737">
      <w:pPr>
        <w:spacing w:after="0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8B42B7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a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) </w:t>
      </w:r>
      <w:r w:rsidRPr="008B42B7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hững kết quả có thể xảy ra đối với số xuất hiện trên thẻ được rút ra là: ..........</w:t>
      </w:r>
    </w:p>
    <w:p w14:paraId="1248B560" w14:textId="77777777" w:rsidR="008B42B7" w:rsidRDefault="008B42B7" w:rsidP="009D6737">
      <w:pPr>
        <w:spacing w:after="0"/>
      </w:pPr>
      <w:r>
        <w:t>.............................................................................................................................................................</w:t>
      </w:r>
    </w:p>
    <w:p w14:paraId="1248B561" w14:textId="77777777" w:rsidR="008B42B7" w:rsidRPr="009D6737" w:rsidRDefault="009D6737" w:rsidP="009D6737">
      <w:pPr>
        <w:spacing w:after="0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)</w:t>
      </w:r>
      <w:r w:rsidR="008B42B7" w:rsidRPr="009D6737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Tập hợp C gồm tất cả các kết quả có thể xảy ra đối với mặt xuất hiện của xúc xắc là: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.................................................................................................................</w:t>
      </w:r>
    </w:p>
    <w:p w14:paraId="1248B562" w14:textId="77777777" w:rsidR="008B42B7" w:rsidRPr="009D6737" w:rsidRDefault="008B42B7" w:rsidP="009D6737">
      <w:pPr>
        <w:spacing w:after="0"/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</w:pPr>
      <w:r w:rsidRPr="009D6737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  <w:lastRenderedPageBreak/>
        <w:t>HĐ4:</w:t>
      </w:r>
      <w:r w:rsidR="009D6737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  <w:t xml:space="preserve"> </w:t>
      </w:r>
      <w:r w:rsidRPr="009D6737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Xét sự kiện "số xuất hiện trên thẻ được rút ra là số chia hết cho 3".</w:t>
      </w:r>
      <w:r w:rsidRPr="009D6737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  <w:t xml:space="preserve"> </w:t>
      </w:r>
    </w:p>
    <w:p w14:paraId="1248B563" w14:textId="77777777" w:rsidR="008B42B7" w:rsidRPr="009D6737" w:rsidRDefault="008B42B7" w:rsidP="009D6737">
      <w:pPr>
        <w:spacing w:after="0"/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</w:pPr>
      <w:r w:rsidRPr="009D6737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a) Sự kiện nói trên bao gồm các kết quả trong tập hợp C là: </w:t>
      </w:r>
      <w:r w:rsidR="009D6737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...............................</w:t>
      </w:r>
    </w:p>
    <w:p w14:paraId="1248B564" w14:textId="77777777" w:rsidR="009A4774" w:rsidRPr="009D6737" w:rsidRDefault="008B42B7" w:rsidP="009D6737">
      <w:pPr>
        <w:spacing w:after="0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9D6737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) Tập hợp D gồm các kết quả có thể xảy ra đối với sự kiện trên là:</w:t>
      </w:r>
      <w:r w:rsidR="009D6737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  <w:t xml:space="preserve"> </w:t>
      </w:r>
      <w:r w:rsidR="009D6737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....................................................................................................................................</w:t>
      </w:r>
    </w:p>
    <w:sectPr w:rsidR="009A4774" w:rsidRPr="009D673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774356"/>
    <w:multiLevelType w:val="hybridMultilevel"/>
    <w:tmpl w:val="2D2C6D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F664FB"/>
    <w:multiLevelType w:val="hybridMultilevel"/>
    <w:tmpl w:val="78AAA5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245541"/>
    <w:multiLevelType w:val="hybridMultilevel"/>
    <w:tmpl w:val="2842F9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1D0881"/>
    <w:multiLevelType w:val="hybridMultilevel"/>
    <w:tmpl w:val="6FA203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E10E30"/>
    <w:multiLevelType w:val="hybridMultilevel"/>
    <w:tmpl w:val="1DFCBC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8E31121"/>
    <w:multiLevelType w:val="hybridMultilevel"/>
    <w:tmpl w:val="FF12F9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A171B2C"/>
    <w:multiLevelType w:val="hybridMultilevel"/>
    <w:tmpl w:val="0C30E9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EC6387C"/>
    <w:multiLevelType w:val="hybridMultilevel"/>
    <w:tmpl w:val="349E09EC"/>
    <w:lvl w:ilvl="0" w:tplc="5E4AAEF4">
      <w:start w:val="1"/>
      <w:numFmt w:val="lowerLetter"/>
      <w:lvlText w:val="%1)"/>
      <w:lvlJc w:val="left"/>
      <w:pPr>
        <w:ind w:left="735" w:hanging="37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2A66DF4"/>
    <w:multiLevelType w:val="hybridMultilevel"/>
    <w:tmpl w:val="D402E3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7F93980"/>
    <w:multiLevelType w:val="hybridMultilevel"/>
    <w:tmpl w:val="8DA448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D2609CB"/>
    <w:multiLevelType w:val="hybridMultilevel"/>
    <w:tmpl w:val="B4EEB1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02C0E6B"/>
    <w:multiLevelType w:val="hybridMultilevel"/>
    <w:tmpl w:val="601A5620"/>
    <w:lvl w:ilvl="0" w:tplc="283A95FC">
      <w:start w:val="1"/>
      <w:numFmt w:val="lowerLetter"/>
      <w:lvlText w:val="%1)"/>
      <w:lvlJc w:val="left"/>
      <w:pPr>
        <w:ind w:left="273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993" w:hanging="360"/>
      </w:pPr>
    </w:lvl>
    <w:lvl w:ilvl="2" w:tplc="0409001B" w:tentative="1">
      <w:start w:val="1"/>
      <w:numFmt w:val="lowerRoman"/>
      <w:lvlText w:val="%3."/>
      <w:lvlJc w:val="right"/>
      <w:pPr>
        <w:ind w:left="1713" w:hanging="180"/>
      </w:pPr>
    </w:lvl>
    <w:lvl w:ilvl="3" w:tplc="0409000F" w:tentative="1">
      <w:start w:val="1"/>
      <w:numFmt w:val="decimal"/>
      <w:lvlText w:val="%4."/>
      <w:lvlJc w:val="left"/>
      <w:pPr>
        <w:ind w:left="2433" w:hanging="360"/>
      </w:pPr>
    </w:lvl>
    <w:lvl w:ilvl="4" w:tplc="04090019" w:tentative="1">
      <w:start w:val="1"/>
      <w:numFmt w:val="lowerLetter"/>
      <w:lvlText w:val="%5."/>
      <w:lvlJc w:val="left"/>
      <w:pPr>
        <w:ind w:left="3153" w:hanging="360"/>
      </w:pPr>
    </w:lvl>
    <w:lvl w:ilvl="5" w:tplc="0409001B" w:tentative="1">
      <w:start w:val="1"/>
      <w:numFmt w:val="lowerRoman"/>
      <w:lvlText w:val="%6."/>
      <w:lvlJc w:val="right"/>
      <w:pPr>
        <w:ind w:left="3873" w:hanging="180"/>
      </w:pPr>
    </w:lvl>
    <w:lvl w:ilvl="6" w:tplc="0409000F" w:tentative="1">
      <w:start w:val="1"/>
      <w:numFmt w:val="decimal"/>
      <w:lvlText w:val="%7."/>
      <w:lvlJc w:val="left"/>
      <w:pPr>
        <w:ind w:left="4593" w:hanging="360"/>
      </w:pPr>
    </w:lvl>
    <w:lvl w:ilvl="7" w:tplc="04090019" w:tentative="1">
      <w:start w:val="1"/>
      <w:numFmt w:val="lowerLetter"/>
      <w:lvlText w:val="%8."/>
      <w:lvlJc w:val="left"/>
      <w:pPr>
        <w:ind w:left="5313" w:hanging="360"/>
      </w:pPr>
    </w:lvl>
    <w:lvl w:ilvl="8" w:tplc="0409001B" w:tentative="1">
      <w:start w:val="1"/>
      <w:numFmt w:val="lowerRoman"/>
      <w:lvlText w:val="%9."/>
      <w:lvlJc w:val="right"/>
      <w:pPr>
        <w:ind w:left="6033" w:hanging="180"/>
      </w:pPr>
    </w:lvl>
  </w:abstractNum>
  <w:abstractNum w:abstractNumId="12">
    <w:nsid w:val="74314E95"/>
    <w:multiLevelType w:val="hybridMultilevel"/>
    <w:tmpl w:val="72BE80D6"/>
    <w:lvl w:ilvl="0" w:tplc="84DA3812">
      <w:start w:val="1"/>
      <w:numFmt w:val="lowerLetter"/>
      <w:lvlText w:val="%1)"/>
      <w:lvlJc w:val="left"/>
      <w:pPr>
        <w:ind w:left="3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68" w:hanging="360"/>
      </w:pPr>
    </w:lvl>
    <w:lvl w:ilvl="2" w:tplc="0409001B" w:tentative="1">
      <w:start w:val="1"/>
      <w:numFmt w:val="lowerRoman"/>
      <w:lvlText w:val="%3."/>
      <w:lvlJc w:val="right"/>
      <w:pPr>
        <w:ind w:left="1788" w:hanging="180"/>
      </w:pPr>
    </w:lvl>
    <w:lvl w:ilvl="3" w:tplc="0409000F" w:tentative="1">
      <w:start w:val="1"/>
      <w:numFmt w:val="decimal"/>
      <w:lvlText w:val="%4."/>
      <w:lvlJc w:val="left"/>
      <w:pPr>
        <w:ind w:left="2508" w:hanging="360"/>
      </w:pPr>
    </w:lvl>
    <w:lvl w:ilvl="4" w:tplc="04090019" w:tentative="1">
      <w:start w:val="1"/>
      <w:numFmt w:val="lowerLetter"/>
      <w:lvlText w:val="%5."/>
      <w:lvlJc w:val="left"/>
      <w:pPr>
        <w:ind w:left="3228" w:hanging="360"/>
      </w:pPr>
    </w:lvl>
    <w:lvl w:ilvl="5" w:tplc="0409001B" w:tentative="1">
      <w:start w:val="1"/>
      <w:numFmt w:val="lowerRoman"/>
      <w:lvlText w:val="%6."/>
      <w:lvlJc w:val="right"/>
      <w:pPr>
        <w:ind w:left="3948" w:hanging="180"/>
      </w:pPr>
    </w:lvl>
    <w:lvl w:ilvl="6" w:tplc="0409000F" w:tentative="1">
      <w:start w:val="1"/>
      <w:numFmt w:val="decimal"/>
      <w:lvlText w:val="%7."/>
      <w:lvlJc w:val="left"/>
      <w:pPr>
        <w:ind w:left="4668" w:hanging="360"/>
      </w:pPr>
    </w:lvl>
    <w:lvl w:ilvl="7" w:tplc="04090019" w:tentative="1">
      <w:start w:val="1"/>
      <w:numFmt w:val="lowerLetter"/>
      <w:lvlText w:val="%8."/>
      <w:lvlJc w:val="left"/>
      <w:pPr>
        <w:ind w:left="5388" w:hanging="360"/>
      </w:pPr>
    </w:lvl>
    <w:lvl w:ilvl="8" w:tplc="0409001B" w:tentative="1">
      <w:start w:val="1"/>
      <w:numFmt w:val="lowerRoman"/>
      <w:lvlText w:val="%9."/>
      <w:lvlJc w:val="right"/>
      <w:pPr>
        <w:ind w:left="6108" w:hanging="180"/>
      </w:pPr>
    </w:lvl>
  </w:abstractNum>
  <w:abstractNum w:abstractNumId="13">
    <w:nsid w:val="74C870FC"/>
    <w:multiLevelType w:val="hybridMultilevel"/>
    <w:tmpl w:val="19D685F8"/>
    <w:lvl w:ilvl="0" w:tplc="ACE08A7C">
      <w:numFmt w:val="bullet"/>
      <w:lvlText w:val=""/>
      <w:lvlJc w:val="left"/>
      <w:pPr>
        <w:ind w:left="720" w:hanging="360"/>
      </w:pPr>
      <w:rPr>
        <w:rFonts w:ascii="Symbol" w:eastAsia="Times New Roman" w:hAnsi="Symbol" w:cstheme="majorHAnsi" w:hint="default"/>
        <w:color w:val="auto"/>
        <w:u w:val="no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"/>
  </w:num>
  <w:num w:numId="3">
    <w:abstractNumId w:val="0"/>
  </w:num>
  <w:num w:numId="4">
    <w:abstractNumId w:val="9"/>
  </w:num>
  <w:num w:numId="5">
    <w:abstractNumId w:val="3"/>
  </w:num>
  <w:num w:numId="6">
    <w:abstractNumId w:val="2"/>
  </w:num>
  <w:num w:numId="7">
    <w:abstractNumId w:val="11"/>
  </w:num>
  <w:num w:numId="8">
    <w:abstractNumId w:val="7"/>
  </w:num>
  <w:num w:numId="9">
    <w:abstractNumId w:val="8"/>
  </w:num>
  <w:num w:numId="10">
    <w:abstractNumId w:val="4"/>
  </w:num>
  <w:num w:numId="11">
    <w:abstractNumId w:val="6"/>
  </w:num>
  <w:num w:numId="12">
    <w:abstractNumId w:val="10"/>
  </w:num>
  <w:num w:numId="13">
    <w:abstractNumId w:val="5"/>
  </w:num>
  <w:num w:numId="1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509C"/>
    <w:rsid w:val="000139A4"/>
    <w:rsid w:val="00031D08"/>
    <w:rsid w:val="00040E29"/>
    <w:rsid w:val="00060CDF"/>
    <w:rsid w:val="000617A5"/>
    <w:rsid w:val="00062AFF"/>
    <w:rsid w:val="00072884"/>
    <w:rsid w:val="0008505A"/>
    <w:rsid w:val="00095D65"/>
    <w:rsid w:val="000A099C"/>
    <w:rsid w:val="000C3902"/>
    <w:rsid w:val="000E2B25"/>
    <w:rsid w:val="000F4ADF"/>
    <w:rsid w:val="00113932"/>
    <w:rsid w:val="00117E00"/>
    <w:rsid w:val="00132899"/>
    <w:rsid w:val="0013617A"/>
    <w:rsid w:val="0014511D"/>
    <w:rsid w:val="00157A1A"/>
    <w:rsid w:val="00161AD2"/>
    <w:rsid w:val="00175A68"/>
    <w:rsid w:val="00197E4F"/>
    <w:rsid w:val="001C6033"/>
    <w:rsid w:val="001D4C98"/>
    <w:rsid w:val="001F67BB"/>
    <w:rsid w:val="00212C5A"/>
    <w:rsid w:val="00213012"/>
    <w:rsid w:val="002142EB"/>
    <w:rsid w:val="00224C24"/>
    <w:rsid w:val="00225143"/>
    <w:rsid w:val="00231898"/>
    <w:rsid w:val="00237612"/>
    <w:rsid w:val="00242010"/>
    <w:rsid w:val="00252E43"/>
    <w:rsid w:val="00257D81"/>
    <w:rsid w:val="00261B66"/>
    <w:rsid w:val="0026348C"/>
    <w:rsid w:val="002A412D"/>
    <w:rsid w:val="002E6DFF"/>
    <w:rsid w:val="002E7104"/>
    <w:rsid w:val="002F4E46"/>
    <w:rsid w:val="00300CEA"/>
    <w:rsid w:val="003018C1"/>
    <w:rsid w:val="0031408D"/>
    <w:rsid w:val="003220E5"/>
    <w:rsid w:val="00354060"/>
    <w:rsid w:val="00361C93"/>
    <w:rsid w:val="00367800"/>
    <w:rsid w:val="00381412"/>
    <w:rsid w:val="003A1F88"/>
    <w:rsid w:val="003E0F76"/>
    <w:rsid w:val="003F4628"/>
    <w:rsid w:val="00400F85"/>
    <w:rsid w:val="004129DC"/>
    <w:rsid w:val="004323E3"/>
    <w:rsid w:val="004740C6"/>
    <w:rsid w:val="00475CF1"/>
    <w:rsid w:val="004855E9"/>
    <w:rsid w:val="00486699"/>
    <w:rsid w:val="00486EE1"/>
    <w:rsid w:val="004A1CE6"/>
    <w:rsid w:val="004A781F"/>
    <w:rsid w:val="004B16C1"/>
    <w:rsid w:val="004C1DA4"/>
    <w:rsid w:val="004C7F03"/>
    <w:rsid w:val="004D0963"/>
    <w:rsid w:val="004E522B"/>
    <w:rsid w:val="004E5EA9"/>
    <w:rsid w:val="005000CF"/>
    <w:rsid w:val="005048AD"/>
    <w:rsid w:val="00506FC7"/>
    <w:rsid w:val="00515C29"/>
    <w:rsid w:val="00522DA2"/>
    <w:rsid w:val="00536525"/>
    <w:rsid w:val="00547361"/>
    <w:rsid w:val="00560785"/>
    <w:rsid w:val="00577992"/>
    <w:rsid w:val="005809D9"/>
    <w:rsid w:val="00584235"/>
    <w:rsid w:val="00586A84"/>
    <w:rsid w:val="00595EF7"/>
    <w:rsid w:val="005A1A74"/>
    <w:rsid w:val="005A7B82"/>
    <w:rsid w:val="005B4775"/>
    <w:rsid w:val="005D3F08"/>
    <w:rsid w:val="005E3E32"/>
    <w:rsid w:val="005E43EA"/>
    <w:rsid w:val="005F08E8"/>
    <w:rsid w:val="00602922"/>
    <w:rsid w:val="00605FFF"/>
    <w:rsid w:val="00612354"/>
    <w:rsid w:val="00630D7B"/>
    <w:rsid w:val="00655583"/>
    <w:rsid w:val="0066311B"/>
    <w:rsid w:val="00666601"/>
    <w:rsid w:val="006860AF"/>
    <w:rsid w:val="00694758"/>
    <w:rsid w:val="006A445F"/>
    <w:rsid w:val="006B07DE"/>
    <w:rsid w:val="006D3416"/>
    <w:rsid w:val="006D3DA0"/>
    <w:rsid w:val="006F2149"/>
    <w:rsid w:val="006F5F1E"/>
    <w:rsid w:val="00712D63"/>
    <w:rsid w:val="00725659"/>
    <w:rsid w:val="00725B7F"/>
    <w:rsid w:val="00734993"/>
    <w:rsid w:val="00747255"/>
    <w:rsid w:val="007672E4"/>
    <w:rsid w:val="00773821"/>
    <w:rsid w:val="00774D75"/>
    <w:rsid w:val="007A002F"/>
    <w:rsid w:val="007B46DF"/>
    <w:rsid w:val="007C1CA7"/>
    <w:rsid w:val="007D44DB"/>
    <w:rsid w:val="007E1CB8"/>
    <w:rsid w:val="007F0E83"/>
    <w:rsid w:val="008154FC"/>
    <w:rsid w:val="00834EA7"/>
    <w:rsid w:val="008373EE"/>
    <w:rsid w:val="00857FFD"/>
    <w:rsid w:val="00874C2A"/>
    <w:rsid w:val="008B22B1"/>
    <w:rsid w:val="008B42B7"/>
    <w:rsid w:val="008B6D70"/>
    <w:rsid w:val="008C3F5E"/>
    <w:rsid w:val="008D0117"/>
    <w:rsid w:val="008D19E7"/>
    <w:rsid w:val="008E45FB"/>
    <w:rsid w:val="009007CF"/>
    <w:rsid w:val="00900818"/>
    <w:rsid w:val="00911B5D"/>
    <w:rsid w:val="009211E0"/>
    <w:rsid w:val="009365DC"/>
    <w:rsid w:val="00941A0C"/>
    <w:rsid w:val="00960500"/>
    <w:rsid w:val="0098754A"/>
    <w:rsid w:val="00987746"/>
    <w:rsid w:val="00992567"/>
    <w:rsid w:val="009A307F"/>
    <w:rsid w:val="009A4774"/>
    <w:rsid w:val="009A6586"/>
    <w:rsid w:val="009A6AC8"/>
    <w:rsid w:val="009D1C43"/>
    <w:rsid w:val="009D6737"/>
    <w:rsid w:val="009E1E37"/>
    <w:rsid w:val="009E29A4"/>
    <w:rsid w:val="009E4B25"/>
    <w:rsid w:val="00A112F6"/>
    <w:rsid w:val="00A15CA0"/>
    <w:rsid w:val="00A23708"/>
    <w:rsid w:val="00A30588"/>
    <w:rsid w:val="00A4011E"/>
    <w:rsid w:val="00A70343"/>
    <w:rsid w:val="00A74F57"/>
    <w:rsid w:val="00A94ABF"/>
    <w:rsid w:val="00AC082C"/>
    <w:rsid w:val="00AC2F03"/>
    <w:rsid w:val="00B03FA5"/>
    <w:rsid w:val="00B0568A"/>
    <w:rsid w:val="00B077FE"/>
    <w:rsid w:val="00B34FBD"/>
    <w:rsid w:val="00B457C4"/>
    <w:rsid w:val="00B64896"/>
    <w:rsid w:val="00B85E66"/>
    <w:rsid w:val="00BA25EF"/>
    <w:rsid w:val="00BB51E4"/>
    <w:rsid w:val="00BB78B0"/>
    <w:rsid w:val="00BC0371"/>
    <w:rsid w:val="00BC3A1F"/>
    <w:rsid w:val="00BD3B2B"/>
    <w:rsid w:val="00BE5C5C"/>
    <w:rsid w:val="00BF0F4E"/>
    <w:rsid w:val="00C01AF0"/>
    <w:rsid w:val="00C01CE1"/>
    <w:rsid w:val="00C2482C"/>
    <w:rsid w:val="00C30D5E"/>
    <w:rsid w:val="00C36723"/>
    <w:rsid w:val="00C40A97"/>
    <w:rsid w:val="00C55A9F"/>
    <w:rsid w:val="00C657CB"/>
    <w:rsid w:val="00C802F2"/>
    <w:rsid w:val="00C81497"/>
    <w:rsid w:val="00C91F89"/>
    <w:rsid w:val="00C95170"/>
    <w:rsid w:val="00CA0968"/>
    <w:rsid w:val="00CA2198"/>
    <w:rsid w:val="00CA6C39"/>
    <w:rsid w:val="00CC2F7D"/>
    <w:rsid w:val="00D22D99"/>
    <w:rsid w:val="00D7253D"/>
    <w:rsid w:val="00D768D1"/>
    <w:rsid w:val="00D951A2"/>
    <w:rsid w:val="00DA10FC"/>
    <w:rsid w:val="00DB02A7"/>
    <w:rsid w:val="00DE1054"/>
    <w:rsid w:val="00DE569A"/>
    <w:rsid w:val="00DF5590"/>
    <w:rsid w:val="00E11AB3"/>
    <w:rsid w:val="00E57376"/>
    <w:rsid w:val="00E71071"/>
    <w:rsid w:val="00E724FF"/>
    <w:rsid w:val="00E73BC8"/>
    <w:rsid w:val="00E806CD"/>
    <w:rsid w:val="00E822D5"/>
    <w:rsid w:val="00E8311B"/>
    <w:rsid w:val="00E8765D"/>
    <w:rsid w:val="00E938B4"/>
    <w:rsid w:val="00EA679E"/>
    <w:rsid w:val="00EB2220"/>
    <w:rsid w:val="00EC686E"/>
    <w:rsid w:val="00ED0CE9"/>
    <w:rsid w:val="00ED63FF"/>
    <w:rsid w:val="00EF2A83"/>
    <w:rsid w:val="00F20AAB"/>
    <w:rsid w:val="00F30B3D"/>
    <w:rsid w:val="00F30F7E"/>
    <w:rsid w:val="00F32BC7"/>
    <w:rsid w:val="00F36BE7"/>
    <w:rsid w:val="00F941D7"/>
    <w:rsid w:val="00F97C12"/>
    <w:rsid w:val="00FA0378"/>
    <w:rsid w:val="00FA7D10"/>
    <w:rsid w:val="00FB0530"/>
    <w:rsid w:val="00FB2D82"/>
    <w:rsid w:val="00FB433A"/>
    <w:rsid w:val="00FB66F7"/>
    <w:rsid w:val="00FC0CBE"/>
    <w:rsid w:val="00FC1952"/>
    <w:rsid w:val="00FC509C"/>
    <w:rsid w:val="00FD038B"/>
    <w:rsid w:val="00FE5A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48B42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42B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next w:val="TableGrid"/>
    <w:uiPriority w:val="59"/>
    <w:rsid w:val="00FC509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qFormat/>
    <w:rsid w:val="00FC509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C509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42B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next w:val="TableGrid"/>
    <w:uiPriority w:val="59"/>
    <w:rsid w:val="00FC509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qFormat/>
    <w:rsid w:val="00FC509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C509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4</TotalTime>
  <Pages>11</Pages>
  <Words>2736</Words>
  <Characters>15597</Characters>
  <DocSecurity>0</DocSecurity>
  <Lines>129</Lines>
  <Paragraphs>3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LinksUpToDate>false</LinksUpToDate>
  <CharactersWithSpaces>182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@VnTeach.Com</dc:creator>
  <cp:keywords>Website@VnTeach.Com</cp:keywords>
  <dcterms:created xsi:type="dcterms:W3CDTF">2022-01-12T07:29:00Z</dcterms:created>
  <dcterms:modified xsi:type="dcterms:W3CDTF">2022-08-13T07:46:00Z</dcterms:modified>
</cp:coreProperties>
</file>